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1D8057" w14:textId="77777777" w:rsidR="00EE6C0E" w:rsidRPr="00494DD3" w:rsidRDefault="00EE6C0E" w:rsidP="00EE6C0E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>.</w:t>
      </w: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 xml:space="preserve">. </w:t>
      </w:r>
      <w:r>
        <w:rPr>
          <w:rFonts w:cstheme="minorHAnsi"/>
          <w:color w:val="FF0000"/>
          <w:sz w:val="32"/>
          <w:szCs w:val="32"/>
        </w:rPr>
        <w:t>Linearne jednadžbe</w:t>
      </w:r>
    </w:p>
    <w:p w14:paraId="37D16937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 xml:space="preserve">Broj sati: </w:t>
      </w:r>
      <w:r>
        <w:rPr>
          <w:rFonts w:cstheme="minorHAnsi"/>
        </w:rPr>
        <w:t>3</w:t>
      </w:r>
    </w:p>
    <w:p w14:paraId="77BE3420" w14:textId="77777777" w:rsidR="00EE6C0E" w:rsidRPr="00494DD3" w:rsidRDefault="00EE6C0E" w:rsidP="00EE6C0E">
      <w:pPr>
        <w:rPr>
          <w:rFonts w:cstheme="minorHAnsi"/>
          <w:i/>
        </w:rPr>
      </w:pPr>
      <w:r w:rsidRPr="00494DD3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74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77</w:t>
      </w:r>
      <w:r w:rsidRPr="00494DD3">
        <w:rPr>
          <w:rFonts w:cstheme="minorHAnsi"/>
          <w:i/>
        </w:rPr>
        <w:t>.</w:t>
      </w:r>
    </w:p>
    <w:p w14:paraId="56E2A4F6" w14:textId="77777777" w:rsidR="00EE6C0E" w:rsidRPr="00494DD3" w:rsidRDefault="00EE6C0E" w:rsidP="00EE6C0E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</w:t>
      </w:r>
      <w:r w:rsidRPr="005E28BC">
        <w:rPr>
          <w:rFonts w:cstheme="minorHAnsi"/>
          <w:b/>
          <w:color w:val="FF0000"/>
        </w:rPr>
        <w:t>-</w:t>
      </w:r>
      <w:r>
        <w:rPr>
          <w:rFonts w:cstheme="minorHAnsi"/>
          <w:b/>
        </w:rPr>
        <w:t>ob</w:t>
      </w:r>
      <w:r w:rsidRPr="00494DD3">
        <w:rPr>
          <w:rFonts w:cstheme="minorHAnsi"/>
          <w:b/>
        </w:rPr>
        <w:t>razovni ishod</w:t>
      </w:r>
    </w:p>
    <w:p w14:paraId="4FDF5C97" w14:textId="77777777" w:rsidR="00EE6C0E" w:rsidRDefault="00EE6C0E" w:rsidP="00EE6C0E">
      <w:pPr>
        <w:spacing w:after="0"/>
        <w:rPr>
          <w:rFonts w:cstheme="minorHAnsi"/>
        </w:rPr>
      </w:pPr>
      <w:r>
        <w:rPr>
          <w:rFonts w:cstheme="minorHAnsi"/>
          <w:b/>
        </w:rPr>
        <w:t>A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D81A0A">
        <w:rPr>
          <w:rFonts w:cstheme="minorHAnsi"/>
        </w:rPr>
        <w:t>Prepoznaje odnose među skupovima N, Z,</w:t>
      </w:r>
      <w:r>
        <w:rPr>
          <w:rFonts w:cstheme="minorHAnsi"/>
        </w:rPr>
        <w:t xml:space="preserve"> </w:t>
      </w:r>
      <w:r w:rsidRPr="00D81A0A">
        <w:rPr>
          <w:rFonts w:cstheme="minorHAnsi"/>
        </w:rPr>
        <w:t xml:space="preserve">Q, I </w:t>
      </w:r>
      <w:proofErr w:type="spellStart"/>
      <w:r w:rsidRPr="00D81A0A">
        <w:rPr>
          <w:rFonts w:cstheme="minorHAnsi"/>
        </w:rPr>
        <w:t>i</w:t>
      </w:r>
      <w:proofErr w:type="spellEnd"/>
      <w:r w:rsidRPr="00D81A0A">
        <w:rPr>
          <w:rFonts w:cstheme="minorHAnsi"/>
        </w:rPr>
        <w:t xml:space="preserve"> R te raspravlja o pripadnosti rješenja</w:t>
      </w:r>
      <w:r>
        <w:rPr>
          <w:rFonts w:cstheme="minorHAnsi"/>
        </w:rPr>
        <w:t xml:space="preserve"> </w:t>
      </w:r>
      <w:r w:rsidRPr="00D81A0A">
        <w:rPr>
          <w:rFonts w:cstheme="minorHAnsi"/>
        </w:rPr>
        <w:t>jednadžbe skupu brojeva.</w:t>
      </w:r>
    </w:p>
    <w:p w14:paraId="46EFE3EC" w14:textId="77777777" w:rsidR="00EE6C0E" w:rsidRPr="00494DD3" w:rsidRDefault="00EE6C0E" w:rsidP="00EE6C0E">
      <w:pPr>
        <w:spacing w:after="0"/>
        <w:rPr>
          <w:rFonts w:cstheme="minorHAnsi"/>
        </w:rPr>
      </w:pPr>
      <w:r>
        <w:rPr>
          <w:rFonts w:cstheme="minorHAnsi"/>
          <w:b/>
        </w:rPr>
        <w:t>D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. </w:t>
      </w:r>
      <w:r w:rsidRPr="00560146">
        <w:rPr>
          <w:rFonts w:cstheme="minorHAnsi"/>
        </w:rPr>
        <w:t>Odabire i preračunava odgovarajuće mjerne jedinice.</w:t>
      </w:r>
    </w:p>
    <w:p w14:paraId="7C07B11E" w14:textId="77777777" w:rsidR="00EE6C0E" w:rsidRPr="00494DD3" w:rsidRDefault="00EE6C0E" w:rsidP="00EE6C0E">
      <w:pPr>
        <w:spacing w:after="0"/>
        <w:rPr>
          <w:rFonts w:cstheme="minorHAnsi"/>
        </w:rPr>
      </w:pPr>
    </w:p>
    <w:p w14:paraId="4E22CAAD" w14:textId="77777777" w:rsidR="00EE6C0E" w:rsidRPr="00494DD3" w:rsidRDefault="00EE6C0E" w:rsidP="00EE6C0E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Međupredmetne</w:t>
      </w:r>
      <w:proofErr w:type="spellEnd"/>
      <w:r w:rsidRPr="00494DD3">
        <w:rPr>
          <w:rFonts w:cstheme="minorHAnsi"/>
          <w:b/>
        </w:rPr>
        <w:t xml:space="preserve"> teme</w:t>
      </w:r>
    </w:p>
    <w:p w14:paraId="27C63593" w14:textId="77777777" w:rsidR="00EE6C0E" w:rsidRDefault="00EE6C0E" w:rsidP="00EE6C0E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 xml:space="preserve">Učenik se koristi različitim strategijama učenja i primjenjuje ih u ostvarivanju ciljeva učenja i </w:t>
      </w:r>
      <w:r w:rsidRPr="00E17FB3">
        <w:rPr>
          <w:rFonts w:cstheme="minorHAnsi"/>
          <w:color w:val="FF0000"/>
        </w:rPr>
        <w:t>u</w:t>
      </w:r>
      <w:r w:rsidRPr="00494DD3">
        <w:rPr>
          <w:rFonts w:cstheme="minorHAnsi"/>
        </w:rPr>
        <w:t xml:space="preserve"> rješavanju problema u svim područjima učenja uz povremeno praćenje učitelja.</w:t>
      </w:r>
    </w:p>
    <w:p w14:paraId="7A02235D" w14:textId="77777777" w:rsidR="00EE6C0E" w:rsidRPr="00A40761" w:rsidRDefault="00EE6C0E" w:rsidP="00EE6C0E">
      <w:pPr>
        <w:spacing w:after="0"/>
        <w:rPr>
          <w:rFonts w:cstheme="minorHAnsi"/>
          <w:sz w:val="28"/>
        </w:rPr>
      </w:pPr>
      <w:proofErr w:type="spellStart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>uku</w:t>
      </w:r>
      <w:proofErr w:type="spellEnd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 xml:space="preserve"> A</w:t>
      </w:r>
      <w:r w:rsidRPr="00A40761">
        <w:rPr>
          <w:rFonts w:cstheme="minorHAnsi"/>
          <w:b/>
          <w:szCs w:val="18"/>
        </w:rPr>
        <w:t>.3.3.</w:t>
      </w:r>
      <w:r w:rsidRPr="00A40761">
        <w:rPr>
          <w:rFonts w:cstheme="minorHAnsi"/>
          <w:szCs w:val="18"/>
        </w:rPr>
        <w:t xml:space="preserve"> Učenik samostalno oblikuje svoje ideje i kreativno pristupa rješavanju problema – učenik samostalno oblikuje svoje ideje i kreativno </w:t>
      </w:r>
      <w:r w:rsidRPr="00643861">
        <w:rPr>
          <w:rFonts w:cstheme="minorHAnsi"/>
          <w:szCs w:val="18"/>
        </w:rPr>
        <w:t>pristupa</w:t>
      </w:r>
      <w:r w:rsidRPr="00A40761">
        <w:rPr>
          <w:rFonts w:cstheme="minorHAnsi"/>
          <w:szCs w:val="18"/>
        </w:rPr>
        <w:t xml:space="preserve"> rješavanju problema</w:t>
      </w:r>
      <w:r>
        <w:rPr>
          <w:rFonts w:cstheme="minorHAnsi"/>
          <w:szCs w:val="18"/>
        </w:rPr>
        <w:t>.</w:t>
      </w:r>
    </w:p>
    <w:p w14:paraId="3F139441" w14:textId="77777777" w:rsidR="00EE6C0E" w:rsidRPr="00494DD3" w:rsidRDefault="00EE6C0E" w:rsidP="00EE6C0E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14:paraId="6D2B69FC" w14:textId="77777777" w:rsidR="00EE6C0E" w:rsidRPr="00494DD3" w:rsidRDefault="00EE6C0E" w:rsidP="00EE6C0E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A22BE8">
        <w:rPr>
          <w:rFonts w:cstheme="minorHAnsi"/>
        </w:rPr>
        <w:t>Razvija osobne potencijale</w:t>
      </w:r>
      <w:r w:rsidRPr="00494DD3">
        <w:rPr>
          <w:rFonts w:cstheme="minorHAnsi"/>
        </w:rPr>
        <w:t>.</w:t>
      </w:r>
    </w:p>
    <w:p w14:paraId="358DE9B9" w14:textId="77777777" w:rsidR="00EE6C0E" w:rsidRDefault="00EE6C0E" w:rsidP="00EE6C0E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14:paraId="204C3DBE" w14:textId="77777777" w:rsidR="00EE6C0E" w:rsidRDefault="00EE6C0E" w:rsidP="00EE6C0E">
      <w:pPr>
        <w:spacing w:after="0"/>
      </w:pPr>
      <w:r w:rsidRPr="007337A8">
        <w:rPr>
          <w:b/>
        </w:rPr>
        <w:t>pod A.3.1.</w:t>
      </w:r>
      <w:r w:rsidRPr="007337A8">
        <w:t xml:space="preserve"> Primjenjuje inovativna i kreativna rješenja</w:t>
      </w:r>
      <w:r>
        <w:t>.</w:t>
      </w:r>
    </w:p>
    <w:p w14:paraId="27E96C34" w14:textId="77777777" w:rsidR="00EE6C0E" w:rsidRPr="007337A8" w:rsidRDefault="00EE6C0E" w:rsidP="00EE6C0E">
      <w:pPr>
        <w:spacing w:after="0"/>
        <w:rPr>
          <w:rFonts w:cstheme="minorHAnsi"/>
        </w:rPr>
      </w:pPr>
      <w:r w:rsidRPr="007337A8">
        <w:rPr>
          <w:rFonts w:cstheme="minorHAnsi"/>
          <w:b/>
        </w:rPr>
        <w:t>pod B.3.2.</w:t>
      </w:r>
      <w:r w:rsidRPr="007337A8">
        <w:rPr>
          <w:rFonts w:cstheme="minorHAnsi"/>
        </w:rPr>
        <w:t xml:space="preserve"> Planira i upravlja aktivnostima.</w:t>
      </w:r>
    </w:p>
    <w:p w14:paraId="40E8D9FD" w14:textId="77777777" w:rsidR="00EE6C0E" w:rsidRPr="00494DD3" w:rsidRDefault="00EE6C0E" w:rsidP="00EE6C0E">
      <w:pPr>
        <w:rPr>
          <w:rFonts w:cstheme="minorHAnsi"/>
          <w:b/>
        </w:rPr>
      </w:pPr>
    </w:p>
    <w:p w14:paraId="3FFF833F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Tijek nastavnih sati</w:t>
      </w:r>
    </w:p>
    <w:p w14:paraId="485AD48A" w14:textId="77777777" w:rsidR="00EE6C0E" w:rsidRPr="00494DD3" w:rsidRDefault="00EE6C0E" w:rsidP="00EE6C0E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Linearne jednadžbe </w:t>
      </w:r>
      <w:r w:rsidRPr="0058059F">
        <w:rPr>
          <w:color w:val="FF0000"/>
        </w:rPr>
        <w:t>–</w:t>
      </w:r>
      <w:r>
        <w:rPr>
          <w:color w:val="FF0000"/>
        </w:rPr>
        <w:t xml:space="preserve"> </w:t>
      </w:r>
      <w:r>
        <w:rPr>
          <w:rFonts w:cstheme="minorHAnsi"/>
          <w:b/>
          <w:color w:val="00B0F0"/>
        </w:rPr>
        <w:t>rješavanje</w:t>
      </w:r>
      <w:r w:rsidRPr="00494DD3">
        <w:rPr>
          <w:rFonts w:cstheme="minorHAnsi"/>
          <w:b/>
          <w:color w:val="00B0F0"/>
        </w:rPr>
        <w:t xml:space="preserve">  </w:t>
      </w:r>
    </w:p>
    <w:p w14:paraId="5F988500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79334D27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itelj pita učenike da mu daju primjer algebarskih izraza te odabire i zapisuje dva izraza s istom varijablom na ploču, npr. 2x-3 i 5+3x. Zatim piše jednako </w:t>
      </w:r>
      <w:r w:rsidRPr="00643861">
        <w:rPr>
          <w:rFonts w:cstheme="minorHAnsi"/>
          <w:szCs w:val="18"/>
        </w:rPr>
        <w:t>između dvaju napisanih izraza 2x-3 = 5+3x. Učenici prepoznaju da je na ploči napisana jednadžba s jednom nepoznanicom. U razgovoru učitelj traži od učenik još primjera jednadžbi (komentirajući pritom da nepoznanica ne mora uvijek biti prezentirana najčešće</w:t>
      </w:r>
      <w:r>
        <w:rPr>
          <w:rFonts w:cstheme="minorHAnsi"/>
        </w:rPr>
        <w:t xml:space="preserve"> korištenim slovom </w:t>
      </w:r>
      <w:r w:rsidRPr="00CC6B6B">
        <w:rPr>
          <w:rFonts w:cstheme="minorHAnsi"/>
          <w:i/>
          <w:iCs/>
          <w:color w:val="000000"/>
        </w:rPr>
        <w:t>x</w:t>
      </w:r>
      <w:r>
        <w:rPr>
          <w:rFonts w:cstheme="minorHAnsi"/>
        </w:rPr>
        <w:t>).</w:t>
      </w:r>
    </w:p>
    <w:p w14:paraId="4023D08C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 – Ponavljanje</w:t>
      </w:r>
      <w:r>
        <w:rPr>
          <w:rFonts w:cstheme="minorHAnsi"/>
          <w:b/>
        </w:rPr>
        <w:t xml:space="preserve"> koraka pri rješavanju </w:t>
      </w:r>
      <w:r w:rsidRPr="00643861">
        <w:rPr>
          <w:rFonts w:cstheme="minorHAnsi"/>
          <w:b/>
        </w:rPr>
        <w:t>linearne</w:t>
      </w:r>
      <w:r>
        <w:rPr>
          <w:rFonts w:cstheme="minorHAnsi"/>
          <w:b/>
        </w:rPr>
        <w:t xml:space="preserve"> jednadžbe</w:t>
      </w:r>
    </w:p>
    <w:p w14:paraId="39045C9B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itelj na učeničkom primjeru koji uključuje i zagrade (npr. 3 – (2x +1) = -x) ponavlja i kratko zapisuje korake rješavanja linearne jednadžbe te na kraju </w:t>
      </w:r>
      <w:r w:rsidRPr="00643861">
        <w:rPr>
          <w:rFonts w:cstheme="minorHAnsi"/>
        </w:rPr>
        <w:t>provjerava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>dobiveno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>rješenje</w:t>
      </w:r>
      <w:r>
        <w:rPr>
          <w:rFonts w:cstheme="minorHAnsi"/>
        </w:rPr>
        <w:t xml:space="preserve"> uvrštavanjem u početnu jednadžbu).</w:t>
      </w:r>
    </w:p>
    <w:p w14:paraId="776186AA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Na primjerima jednadžbi </w:t>
      </w:r>
      <w:r w:rsidRPr="00155FD0">
        <w:rPr>
          <w:rFonts w:cstheme="minorHAnsi"/>
          <w:color w:val="44546A" w:themeColor="text2"/>
        </w:rPr>
        <w:t xml:space="preserve">3x -1 = 3x + 2 </w:t>
      </w:r>
      <w:r>
        <w:rPr>
          <w:rFonts w:cstheme="minorHAnsi"/>
        </w:rPr>
        <w:t xml:space="preserve">i </w:t>
      </w:r>
      <w:r w:rsidRPr="00155FD0">
        <w:rPr>
          <w:rFonts w:cstheme="minorHAnsi"/>
          <w:color w:val="44546A" w:themeColor="text2"/>
        </w:rPr>
        <w:t xml:space="preserve">-x +1 = 1 - x </w:t>
      </w:r>
      <w:r>
        <w:rPr>
          <w:rFonts w:cstheme="minorHAnsi"/>
        </w:rPr>
        <w:t>učitelj i rješava i pokazuje da jednadžba može nemati rješenje (-1 ≠ 2) ili ih imati beskonačno mnogo (-1 = -1).</w:t>
      </w:r>
    </w:p>
    <w:p w14:paraId="73781839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 xml:space="preserve">Nadalje, učenici samostalno rješavaju još dvije </w:t>
      </w:r>
      <w:r w:rsidRPr="00643861">
        <w:rPr>
          <w:rFonts w:cstheme="minorHAnsi"/>
        </w:rPr>
        <w:t>linearne</w:t>
      </w:r>
      <w:r>
        <w:rPr>
          <w:rFonts w:cstheme="minorHAnsi"/>
        </w:rPr>
        <w:t xml:space="preserve"> jednadžbe s interaktivne simulacije</w:t>
      </w:r>
      <w:r w:rsidRPr="00494DD3">
        <w:rPr>
          <w:rFonts w:cstheme="minorHAnsi"/>
        </w:rPr>
        <w:t xml:space="preserve"> na e-sfer</w:t>
      </w:r>
      <w:r>
        <w:rPr>
          <w:rFonts w:cstheme="minorHAnsi"/>
        </w:rPr>
        <w:t>i</w:t>
      </w:r>
      <w:r w:rsidRPr="00494DD3">
        <w:rPr>
          <w:rFonts w:cstheme="minorHAnsi"/>
        </w:rPr>
        <w:t xml:space="preserve">: </w:t>
      </w:r>
      <w:r>
        <w:rPr>
          <w:rFonts w:cstheme="minorHAnsi"/>
        </w:rPr>
        <w:t>Algebarski izrazi, jednadžbe i njihova rješenja</w:t>
      </w:r>
      <w:r w:rsidRPr="00494DD3">
        <w:rPr>
          <w:rFonts w:cstheme="minorHAnsi"/>
        </w:rPr>
        <w:t xml:space="preserve"> -&gt; </w:t>
      </w:r>
      <w:r>
        <w:rPr>
          <w:rFonts w:cstheme="minorHAnsi"/>
        </w:rPr>
        <w:t>Linearne jednadžbe</w:t>
      </w:r>
      <w:r w:rsidRPr="00494DD3">
        <w:rPr>
          <w:rFonts w:cstheme="minorHAnsi"/>
        </w:rPr>
        <w:t xml:space="preserve"> -&gt; e-Matematika -&gt; </w:t>
      </w:r>
      <w:r>
        <w:rPr>
          <w:rFonts w:cstheme="minorHAnsi"/>
        </w:rPr>
        <w:t xml:space="preserve">interaktivna simulacija </w:t>
      </w:r>
      <w:r w:rsidRPr="00CC6B6B">
        <w:rPr>
          <w:rFonts w:cstheme="minorHAnsi"/>
          <w:color w:val="FF0000"/>
        </w:rPr>
        <w:t>-&gt;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Rješavanje linearne jednadžbe.</w:t>
      </w:r>
    </w:p>
    <w:p w14:paraId="61463545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Rješavanje 'složenije' linearne jednadžbe (koja uključuje racionalne brojeve)</w:t>
      </w:r>
      <w:r w:rsidRPr="00494DD3">
        <w:rPr>
          <w:rFonts w:cstheme="minorHAnsi"/>
          <w:b/>
        </w:rPr>
        <w:t xml:space="preserve"> </w:t>
      </w:r>
    </w:p>
    <w:p w14:paraId="5D768DED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 xml:space="preserve">U razgovoru s učenicima učitelj rješav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5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pritom komentirajući najčešće učeničke pogreške.</w:t>
      </w:r>
    </w:p>
    <w:p w14:paraId="282FB296" w14:textId="77777777" w:rsidR="00EE6C0E" w:rsidRPr="00494DD3" w:rsidRDefault="00EE6C0E" w:rsidP="00EE6C0E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 – Uvježbavanje</w:t>
      </w:r>
    </w:p>
    <w:p w14:paraId="48E2F723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lastRenderedPageBreak/>
        <w:t xml:space="preserve">Učenici rješavaju </w:t>
      </w:r>
      <w:r>
        <w:rPr>
          <w:rFonts w:cstheme="minorHAnsi"/>
        </w:rPr>
        <w:t>zadatak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19</w:t>
      </w:r>
      <w:r w:rsidRPr="00494DD3">
        <w:rPr>
          <w:rFonts w:cstheme="minorHAnsi"/>
        </w:rPr>
        <w:t xml:space="preserve"> i nakon rješavanja </w:t>
      </w:r>
      <w:r>
        <w:rPr>
          <w:rFonts w:cstheme="minorHAnsi"/>
        </w:rPr>
        <w:t>učenici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462FE0F7" w14:textId="77777777" w:rsidR="00EE6C0E" w:rsidRPr="00494DD3" w:rsidRDefault="00EE6C0E" w:rsidP="00EE6C0E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Rješavanje linearne jednadžbe koja uključuje dvojni razlomak</w:t>
      </w:r>
    </w:p>
    <w:p w14:paraId="35D6491C" w14:textId="77777777" w:rsidR="00EE6C0E" w:rsidRDefault="00EE6C0E" w:rsidP="00EE6C0E">
      <w:pPr>
        <w:spacing w:after="0"/>
        <w:rPr>
          <w:rFonts w:eastAsiaTheme="minorEastAsia" w:cstheme="minorHAnsi"/>
          <w:color w:val="4472C4" w:themeColor="accent1"/>
        </w:rPr>
      </w:pPr>
      <w:r>
        <w:rPr>
          <w:rFonts w:cstheme="minorHAnsi"/>
        </w:rPr>
        <w:t xml:space="preserve">Učitelj rješava linearnu jednadžbu: 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EE539A">
        <w:rPr>
          <w:position w:val="-54"/>
        </w:rPr>
        <w:object w:dxaOrig="1219" w:dyaOrig="920" w14:anchorId="5ED048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05" type="#_x0000_t75" style="width:60.75pt;height:45.75pt" o:ole="">
            <v:imagedata r:id="rId7" o:title=""/>
          </v:shape>
          <o:OLEObject Type="Embed" ProgID="Equation.DSMT4" ShapeID="_x0000_i1905" DrawAspect="Content" ObjectID="_1693490933" r:id="rId8"/>
        </w:object>
      </w:r>
      <w:r w:rsidRPr="00E95875">
        <w:rPr>
          <w:rFonts w:eastAsiaTheme="minorEastAsia" w:cstheme="minorHAnsi"/>
          <w:color w:val="4472C4" w:themeColor="accent1"/>
          <w:sz w:val="28"/>
        </w:rPr>
        <w:t>.</w:t>
      </w:r>
    </w:p>
    <w:p w14:paraId="78BF87CB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54"/>
        </w:rPr>
        <w:object w:dxaOrig="1219" w:dyaOrig="920" w14:anchorId="77870557">
          <v:shape id="_x0000_i1906" type="#_x0000_t75" style="width:60.75pt;height:45.75pt" o:ole="">
            <v:imagedata r:id="rId9" o:title=""/>
          </v:shape>
          <o:OLEObject Type="Embed" ProgID="Equation.DSMT4" ShapeID="_x0000_i1906" DrawAspect="Content" ObjectID="_1693490934" r:id="rId10"/>
        </w:object>
      </w:r>
    </w:p>
    <w:p w14:paraId="66C961AB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24"/>
        </w:rPr>
        <w:object w:dxaOrig="1240" w:dyaOrig="660" w14:anchorId="11E4E560">
          <v:shape id="_x0000_i1907" type="#_x0000_t75" style="width:62.25pt;height:33pt" o:ole="">
            <v:imagedata r:id="rId11" o:title=""/>
          </v:shape>
          <o:OLEObject Type="Embed" ProgID="Equation.DSMT4" ShapeID="_x0000_i1907" DrawAspect="Content" ObjectID="_1693490935" r:id="rId12"/>
        </w:object>
      </w:r>
    </w:p>
    <w:p w14:paraId="56B4BEC0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24"/>
        </w:rPr>
        <w:object w:dxaOrig="1140" w:dyaOrig="620" w14:anchorId="154056A4">
          <v:shape id="_x0000_i1908" type="#_x0000_t75" style="width:57pt;height:30.75pt" o:ole="">
            <v:imagedata r:id="rId13" o:title=""/>
          </v:shape>
          <o:OLEObject Type="Embed" ProgID="Equation.DSMT4" ShapeID="_x0000_i1908" DrawAspect="Content" ObjectID="_1693490936" r:id="rId14"/>
        </w:object>
      </w:r>
    </w:p>
    <w:p w14:paraId="6F06BF96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14"/>
        </w:rPr>
        <w:object w:dxaOrig="1760" w:dyaOrig="400" w14:anchorId="60487EFC">
          <v:shape id="_x0000_i1909" type="#_x0000_t75" style="width:87.75pt;height:20.25pt" o:ole="">
            <v:imagedata r:id="rId15" o:title=""/>
          </v:shape>
          <o:OLEObject Type="Embed" ProgID="Equation.DSMT4" ShapeID="_x0000_i1909" DrawAspect="Content" ObjectID="_1693490937" r:id="rId16"/>
        </w:object>
      </w:r>
    </w:p>
    <w:p w14:paraId="70F0D6A6" w14:textId="77777777" w:rsidR="00EE6C0E" w:rsidRPr="00897948" w:rsidRDefault="00EE6C0E" w:rsidP="00EE6C0E">
      <w:pPr>
        <w:pStyle w:val="MTDisplayEquation"/>
      </w:pPr>
      <w:r>
        <w:tab/>
      </w:r>
      <w:r w:rsidRPr="00EE539A">
        <w:rPr>
          <w:position w:val="-6"/>
        </w:rPr>
        <w:object w:dxaOrig="1820" w:dyaOrig="279" w14:anchorId="583C663B">
          <v:shape id="_x0000_i1910" type="#_x0000_t75" style="width:90.75pt;height:14.25pt" o:ole="">
            <v:imagedata r:id="rId17" o:title=""/>
          </v:shape>
          <o:OLEObject Type="Embed" ProgID="Equation.DSMT4" ShapeID="_x0000_i1910" DrawAspect="Content" ObjectID="_1693490938" r:id="rId18"/>
        </w:object>
      </w:r>
    </w:p>
    <w:p w14:paraId="62679391" w14:textId="77777777" w:rsidR="00EE6C0E" w:rsidRPr="00897948" w:rsidRDefault="00EE6C0E" w:rsidP="00EE6C0E">
      <w:pPr>
        <w:pStyle w:val="MTDisplayEquation"/>
      </w:pPr>
      <w:r>
        <w:tab/>
      </w:r>
      <w:r w:rsidRPr="00025957">
        <w:rPr>
          <w:position w:val="-4"/>
        </w:rPr>
        <w:object w:dxaOrig="639" w:dyaOrig="260" w14:anchorId="202AD9B9">
          <v:shape id="_x0000_i1911" type="#_x0000_t75" style="width:32.25pt;height:12.75pt" o:ole="">
            <v:imagedata r:id="rId19" o:title=""/>
          </v:shape>
          <o:OLEObject Type="Embed" ProgID="Equation.DSMT4" ShapeID="_x0000_i1911" DrawAspect="Content" ObjectID="_1693490939" r:id="rId20"/>
        </w:object>
      </w:r>
    </w:p>
    <w:p w14:paraId="3A9505DB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 xml:space="preserve">43. (dodatni </w:t>
      </w:r>
      <w:r w:rsidRPr="00643861">
        <w:rPr>
          <w:rFonts w:cstheme="minorHAnsi"/>
        </w:rPr>
        <w:t>zadatci</w:t>
      </w:r>
      <w:r>
        <w:rPr>
          <w:rFonts w:cstheme="minorHAnsi"/>
        </w:rPr>
        <w:t>)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020E76C8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7FEF906C" w14:textId="77777777" w:rsidR="00EE6C0E" w:rsidRPr="00494DD3" w:rsidRDefault="00EE6C0E" w:rsidP="00EE6C0E">
      <w:pPr>
        <w:pStyle w:val="Odlomakpopisa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2484812A" w14:textId="77777777" w:rsidR="00EE6C0E" w:rsidRPr="00494DD3" w:rsidRDefault="00EE6C0E" w:rsidP="00EE6C0E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 xml:space="preserve">2 i </w:t>
      </w:r>
      <w:r w:rsidRPr="00494DD3">
        <w:rPr>
          <w:rFonts w:cstheme="minorHAnsi"/>
        </w:rPr>
        <w:t xml:space="preserve">5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0A5BF177" w14:textId="77777777" w:rsidR="00EE6C0E" w:rsidRPr="00494DD3" w:rsidRDefault="00EE6C0E" w:rsidP="00EE6C0E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044B2778" w14:textId="77777777" w:rsidR="00EE6C0E" w:rsidRPr="00494DD3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Aktivnost 1</w:t>
      </w:r>
      <w:r>
        <w:rPr>
          <w:rFonts w:cstheme="minorHAnsi"/>
        </w:rPr>
        <w:t>, 2</w:t>
      </w:r>
      <w:r w:rsidRPr="00494DD3">
        <w:rPr>
          <w:rFonts w:cstheme="minorHAnsi"/>
        </w:rPr>
        <w:t xml:space="preserve"> – prikupljanje informacija o prethodnim znanjima </w:t>
      </w:r>
    </w:p>
    <w:p w14:paraId="5235D3C6" w14:textId="77777777" w:rsidR="00EE6C0E" w:rsidRPr="00494DD3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760A4112" w14:textId="77777777" w:rsidR="00EE6C0E" w:rsidRPr="00494DD3" w:rsidRDefault="00EE6C0E" w:rsidP="00EE6C0E">
      <w:pPr>
        <w:pStyle w:val="Odlomakpopisa"/>
        <w:spacing w:after="0"/>
        <w:ind w:left="1440"/>
        <w:rPr>
          <w:rFonts w:cstheme="minorHAnsi"/>
        </w:rPr>
      </w:pPr>
    </w:p>
    <w:p w14:paraId="026F5032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03643D00" w14:textId="77777777" w:rsidR="00EE6C0E" w:rsidRDefault="00EE6C0E" w:rsidP="00EE6C0E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37</w:t>
      </w:r>
      <w:r w:rsidRPr="00494DD3">
        <w:rPr>
          <w:rFonts w:cstheme="minorHAnsi"/>
        </w:rPr>
        <w:t xml:space="preserve">. </w:t>
      </w:r>
    </w:p>
    <w:p w14:paraId="3784CA45" w14:textId="77777777" w:rsidR="00EE6C0E" w:rsidRDefault="00EE6C0E" w:rsidP="00EE6C0E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T. Djaković, L. Havranek </w:t>
      </w:r>
      <w:proofErr w:type="spellStart"/>
      <w:r>
        <w:rPr>
          <w:rFonts w:cstheme="minorHAnsi"/>
        </w:rPr>
        <w:t>Bijuković</w:t>
      </w:r>
      <w:proofErr w:type="spellEnd"/>
      <w:r>
        <w:rPr>
          <w:rFonts w:cstheme="minorHAnsi"/>
        </w:rPr>
        <w:t xml:space="preserve">, LJ. </w:t>
      </w:r>
      <w:proofErr w:type="spellStart"/>
      <w:r>
        <w:rPr>
          <w:rFonts w:cstheme="minorHAnsi"/>
        </w:rPr>
        <w:t>Peretin</w:t>
      </w:r>
      <w:proofErr w:type="spellEnd"/>
      <w:r>
        <w:rPr>
          <w:rFonts w:cstheme="minorHAnsi"/>
        </w:rPr>
        <w:t>, K. Vučić</w:t>
      </w:r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8D231C">
        <w:rPr>
          <w:rFonts w:cstheme="minorHAnsi"/>
        </w:rPr>
        <w:t xml:space="preserve"> – </w:t>
      </w:r>
      <w:r>
        <w:rPr>
          <w:rFonts w:cstheme="minorHAnsi"/>
        </w:rPr>
        <w:t xml:space="preserve">udžbenik </w:t>
      </w:r>
      <w:r w:rsidRPr="008D231C">
        <w:rPr>
          <w:rFonts w:cstheme="minorHAnsi"/>
        </w:rPr>
        <w:t>za pomoć u učenju matemati</w:t>
      </w:r>
      <w:r>
        <w:rPr>
          <w:rFonts w:cstheme="minorHAnsi"/>
        </w:rPr>
        <w:t xml:space="preserve">ke u osmom razredu </w:t>
      </w:r>
      <w:r w:rsidRPr="00643861">
        <w:rPr>
          <w:rFonts w:cstheme="minorHAnsi"/>
        </w:rPr>
        <w:t>osnovne</w:t>
      </w:r>
      <w:r>
        <w:rPr>
          <w:rFonts w:cstheme="minorHAnsi"/>
        </w:rPr>
        <w:t xml:space="preserve"> škole: stranice 52. </w:t>
      </w:r>
      <w:r w:rsidRPr="0058059F">
        <w:rPr>
          <w:color w:val="FF0000"/>
        </w:rPr>
        <w:t>–</w:t>
      </w:r>
      <w:r>
        <w:rPr>
          <w:color w:val="FF0000"/>
        </w:rPr>
        <w:t xml:space="preserve"> </w:t>
      </w:r>
      <w:r>
        <w:rPr>
          <w:rFonts w:cstheme="minorHAnsi"/>
        </w:rPr>
        <w:t>57., zadatci: 10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17. </w:t>
      </w:r>
      <w:r w:rsidRPr="008D231C">
        <w:rPr>
          <w:rFonts w:cstheme="minorHAnsi"/>
        </w:rPr>
        <w:t xml:space="preserve"> </w:t>
      </w:r>
    </w:p>
    <w:p w14:paraId="7C509C69" w14:textId="77777777" w:rsidR="00EE6C0E" w:rsidRPr="00494DD3" w:rsidRDefault="00EE6C0E" w:rsidP="00EE6C0E">
      <w:pPr>
        <w:pStyle w:val="Odlomakpopisa"/>
        <w:tabs>
          <w:tab w:val="left" w:pos="6938"/>
        </w:tabs>
        <w:spacing w:after="0"/>
        <w:rPr>
          <w:rFonts w:cstheme="minorHAnsi"/>
        </w:rPr>
      </w:pPr>
    </w:p>
    <w:p w14:paraId="3B8D5384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37C9D408" w14:textId="77777777" w:rsidR="00EE6C0E" w:rsidRPr="00494DD3" w:rsidRDefault="00EE6C0E" w:rsidP="00EE6C0E">
      <w:pPr>
        <w:pStyle w:val="Odlomakpopisa"/>
        <w:numPr>
          <w:ilvl w:val="0"/>
          <w:numId w:val="1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>
        <w:rPr>
          <w:rFonts w:cstheme="minorHAnsi"/>
        </w:rPr>
        <w:t>23</w:t>
      </w:r>
      <w:r w:rsidRPr="00494DD3">
        <w:rPr>
          <w:rFonts w:cstheme="minorHAnsi"/>
        </w:rPr>
        <w:t xml:space="preserve">.     </w:t>
      </w:r>
    </w:p>
    <w:p w14:paraId="54D81205" w14:textId="77777777" w:rsidR="00EE6C0E" w:rsidRDefault="00EE6C0E" w:rsidP="00EE6C0E">
      <w:pPr>
        <w:pStyle w:val="Odlomakpopisa"/>
        <w:spacing w:after="0"/>
        <w:ind w:left="757"/>
        <w:rPr>
          <w:rFonts w:cstheme="minorHAnsi"/>
          <w:b/>
          <w:color w:val="00B0F0"/>
        </w:rPr>
      </w:pPr>
    </w:p>
    <w:p w14:paraId="00381EDD" w14:textId="77777777" w:rsidR="00EE6C0E" w:rsidRPr="00494DD3" w:rsidRDefault="00EE6C0E" w:rsidP="00EE6C0E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Izražavanje veličine iz zadanog izraza</w:t>
      </w:r>
    </w:p>
    <w:p w14:paraId="0404BDFC" w14:textId="77777777" w:rsidR="00EE6C0E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Izražavanje svake veličin</w:t>
      </w:r>
      <w:r w:rsidRPr="00643861">
        <w:rPr>
          <w:rFonts w:cstheme="minorHAnsi"/>
          <w:b/>
        </w:rPr>
        <w:t>e</w:t>
      </w:r>
      <w:r>
        <w:rPr>
          <w:rFonts w:cstheme="minorHAnsi"/>
          <w:b/>
        </w:rPr>
        <w:t xml:space="preserve"> iz formule</w:t>
      </w:r>
    </w:p>
    <w:p w14:paraId="44F91AC7" w14:textId="77777777" w:rsidR="00EE6C0E" w:rsidRDefault="00EE6C0E" w:rsidP="00EE6C0E">
      <w:pPr>
        <w:rPr>
          <w:rFonts w:cstheme="minorHAnsi"/>
        </w:rPr>
      </w:pPr>
      <w:r w:rsidRPr="00494DD3">
        <w:rPr>
          <w:rFonts w:cstheme="minorHAnsi"/>
        </w:rPr>
        <w:lastRenderedPageBreak/>
        <w:t>Uč</w:t>
      </w:r>
      <w:r>
        <w:rPr>
          <w:rFonts w:cstheme="minorHAnsi"/>
        </w:rPr>
        <w:t xml:space="preserve">enici se </w:t>
      </w:r>
      <w:r w:rsidRPr="00643861">
        <w:rPr>
          <w:rFonts w:cstheme="minorHAnsi"/>
        </w:rPr>
        <w:t>u razgovoru</w:t>
      </w:r>
      <w:r>
        <w:rPr>
          <w:rFonts w:cstheme="minorHAnsi"/>
        </w:rPr>
        <w:t xml:space="preserve"> uz pomoć učitelja prisjećaju formula za težinu (G=m · g), snagu (</w:t>
      </w:r>
      <w:r w:rsidRPr="00EE539A">
        <w:rPr>
          <w:position w:val="-24"/>
        </w:rPr>
        <w:object w:dxaOrig="720" w:dyaOrig="620" w14:anchorId="26EF6474">
          <v:shape id="_x0000_i1912" type="#_x0000_t75" style="width:36pt;height:30.75pt" o:ole="">
            <v:imagedata r:id="rId21" o:title=""/>
          </v:shape>
          <o:OLEObject Type="Embed" ProgID="Equation.DSMT4" ShapeID="_x0000_i1912" DrawAspect="Content" ObjectID="_1693490940" r:id="rId22"/>
        </w:object>
      </w:r>
      <w:r>
        <w:rPr>
          <w:rFonts w:cstheme="minorHAnsi"/>
        </w:rPr>
        <w:t>) gustoću     (</w:t>
      </w:r>
      <w:r w:rsidRPr="00EE539A">
        <w:rPr>
          <w:position w:val="-24"/>
        </w:rPr>
        <w:object w:dxaOrig="700" w:dyaOrig="620" w14:anchorId="48ED6C3D">
          <v:shape id="_x0000_i1913" type="#_x0000_t75" style="width:35.25pt;height:30.75pt" o:ole="">
            <v:imagedata r:id="rId23" o:title=""/>
          </v:shape>
          <o:OLEObject Type="Embed" ProgID="Equation.DSMT4" ShapeID="_x0000_i1913" DrawAspect="Content" ObjectID="_1693490941" r:id="rId24"/>
        </w:object>
      </w:r>
      <w:r>
        <w:rPr>
          <w:rFonts w:eastAsiaTheme="minorEastAsia" w:cstheme="minorHAnsi"/>
        </w:rPr>
        <w:t xml:space="preserve">) </w:t>
      </w:r>
      <w:r>
        <w:rPr>
          <w:rFonts w:cstheme="minorHAnsi"/>
        </w:rPr>
        <w:t>itd. (fizika 7.razred)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Iz svake </w:t>
      </w:r>
      <w:r w:rsidRPr="00643861">
        <w:rPr>
          <w:rFonts w:cstheme="minorHAnsi"/>
        </w:rPr>
        <w:t>formule</w:t>
      </w:r>
      <w:r>
        <w:rPr>
          <w:rFonts w:cstheme="minorHAnsi"/>
        </w:rPr>
        <w:t xml:space="preserve"> izražavaju preostale veličine, npr. </w:t>
      </w:r>
      <w:r w:rsidRPr="00EE539A">
        <w:rPr>
          <w:position w:val="-28"/>
        </w:rPr>
        <w:object w:dxaOrig="1420" w:dyaOrig="660" w14:anchorId="575E3F8B">
          <v:shape id="_x0000_i1914" type="#_x0000_t75" style="width:71.25pt;height:33pt" o:ole="">
            <v:imagedata r:id="rId25" o:title=""/>
          </v:shape>
          <o:OLEObject Type="Embed" ProgID="Equation.DSMT4" ShapeID="_x0000_i1914" DrawAspect="Content" ObjectID="_1693490942" r:id="rId26"/>
        </w:object>
      </w:r>
      <w:r>
        <w:rPr>
          <w:rFonts w:eastAsiaTheme="minorEastAsia" w:cstheme="minorHAnsi"/>
        </w:rPr>
        <w:t>, W=</w:t>
      </w:r>
      <w:proofErr w:type="spellStart"/>
      <w:r>
        <w:rPr>
          <w:rFonts w:eastAsiaTheme="minorEastAsia" w:cstheme="minorHAnsi"/>
        </w:rPr>
        <w:t>P·t</w:t>
      </w:r>
      <w:proofErr w:type="spellEnd"/>
      <w:r>
        <w:rPr>
          <w:rFonts w:eastAsiaTheme="minorEastAsia" w:cstheme="minorHAnsi"/>
        </w:rPr>
        <w:t xml:space="preserve">,       </w:t>
      </w:r>
      <w:r w:rsidRPr="00EE539A">
        <w:rPr>
          <w:position w:val="-24"/>
        </w:rPr>
        <w:object w:dxaOrig="639" w:dyaOrig="620" w14:anchorId="55B89A1A">
          <v:shape id="_x0000_i1915" type="#_x0000_t75" style="width:32.25pt;height:30.75pt" o:ole="">
            <v:imagedata r:id="rId27" o:title=""/>
          </v:shape>
          <o:OLEObject Type="Embed" ProgID="Equation.DSMT4" ShapeID="_x0000_i1915" DrawAspect="Content" ObjectID="_1693490943" r:id="rId28"/>
        </w:object>
      </w:r>
      <w:r>
        <w:rPr>
          <w:rFonts w:eastAsiaTheme="minorEastAsia" w:cstheme="minorHAnsi"/>
        </w:rPr>
        <w:t>.</w:t>
      </w:r>
    </w:p>
    <w:p w14:paraId="23852F47" w14:textId="77777777" w:rsidR="00EE6C0E" w:rsidRPr="00643861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</w:t>
      </w:r>
      <w:r w:rsidRPr="00643861">
        <w:rPr>
          <w:rFonts w:cstheme="minorHAnsi"/>
          <w:b/>
        </w:rPr>
        <w:t xml:space="preserve">– Uvježbavanje – </w:t>
      </w:r>
      <w:r>
        <w:rPr>
          <w:rFonts w:cstheme="minorHAnsi"/>
          <w:b/>
        </w:rPr>
        <w:t>Izražavanje veličine iz formule</w:t>
      </w:r>
    </w:p>
    <w:p w14:paraId="47738877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21., 22., 36.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3647169F" w14:textId="77777777" w:rsidR="00EE6C0E" w:rsidRPr="00494DD3" w:rsidRDefault="00EE6C0E" w:rsidP="00EE6C0E">
      <w:pPr>
        <w:rPr>
          <w:rFonts w:cstheme="minorHAnsi"/>
          <w:b/>
          <w:color w:val="000000" w:themeColor="text1"/>
        </w:rPr>
      </w:pPr>
      <w:r w:rsidRPr="00643861">
        <w:rPr>
          <w:rFonts w:cstheme="minorHAnsi"/>
          <w:b/>
          <w:color w:val="000000" w:themeColor="text1"/>
        </w:rPr>
        <w:t>Aktivnost 3 –</w:t>
      </w:r>
      <w:r>
        <w:rPr>
          <w:rFonts w:cstheme="minorHAnsi"/>
          <w:b/>
          <w:color w:val="000000" w:themeColor="text1"/>
        </w:rPr>
        <w:t xml:space="preserve"> </w:t>
      </w:r>
      <w:r w:rsidRPr="00643861">
        <w:rPr>
          <w:rFonts w:cstheme="minorHAnsi"/>
          <w:b/>
          <w:color w:val="000000" w:themeColor="text1"/>
        </w:rPr>
        <w:t>Zadatci</w:t>
      </w:r>
      <w:r>
        <w:rPr>
          <w:rFonts w:cstheme="minorHAnsi"/>
          <w:b/>
          <w:color w:val="000000" w:themeColor="text1"/>
        </w:rPr>
        <w:t xml:space="preserve"> primjene u fizici</w:t>
      </w:r>
    </w:p>
    <w:p w14:paraId="603B9FFC" w14:textId="77777777" w:rsidR="00EE6C0E" w:rsidRPr="00494DD3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>Učitelj čita zadatke 32. i 33. (povežite i primijenite) te komentira s učenicima plan rješavanja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nakon čega učenici samostalno rješavaju i provjeravaju </w:t>
      </w:r>
      <w:r w:rsidRPr="00643861">
        <w:rPr>
          <w:rFonts w:cstheme="minorHAnsi"/>
        </w:rPr>
        <w:t>s</w:t>
      </w:r>
      <w:r>
        <w:rPr>
          <w:rFonts w:cstheme="minorHAnsi"/>
        </w:rPr>
        <w:t xml:space="preserve"> učiteljem na ploči</w:t>
      </w:r>
      <w:r w:rsidRPr="00494DD3">
        <w:rPr>
          <w:rFonts w:cstheme="minorHAnsi"/>
        </w:rPr>
        <w:t xml:space="preserve"> (vrednovanje kao učenje).</w:t>
      </w:r>
    </w:p>
    <w:p w14:paraId="6A7578A9" w14:textId="77777777" w:rsidR="00EE6C0E" w:rsidRDefault="00EE6C0E" w:rsidP="00EE6C0E">
      <w:pPr>
        <w:rPr>
          <w:rFonts w:cstheme="minorHAnsi"/>
          <w:b/>
        </w:rPr>
      </w:pPr>
      <w:r>
        <w:rPr>
          <w:rFonts w:cstheme="minorHAnsi"/>
          <w:b/>
        </w:rPr>
        <w:t>Aktivnost 4 – Izražavanje veličine iz zadanog izraza</w:t>
      </w:r>
    </w:p>
    <w:p w14:paraId="37A2DDBC" w14:textId="77777777" w:rsidR="00EE6C0E" w:rsidRPr="00F62B99" w:rsidRDefault="00EE6C0E" w:rsidP="00EE6C0E">
      <w:pPr>
        <w:spacing w:after="0"/>
        <w:rPr>
          <w:rFonts w:cstheme="minorHAnsi"/>
        </w:rPr>
      </w:pPr>
      <w:r>
        <w:rPr>
          <w:rFonts w:cstheme="minorHAnsi"/>
        </w:rPr>
        <w:t xml:space="preserve">Učitelj na ploči rješava sljedeći zadatak uz detaljno objašnjenje postupka: Iz zadanog izraza izrazi veličinu </w:t>
      </w:r>
      <w:r>
        <w:rPr>
          <w:rFonts w:cstheme="minorHAnsi"/>
          <w:i/>
        </w:rPr>
        <w:t>c</w:t>
      </w:r>
    </w:p>
    <w:p w14:paraId="7E21562D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24"/>
        </w:rPr>
        <w:object w:dxaOrig="1420" w:dyaOrig="620" w14:anchorId="25FCB2C9">
          <v:shape id="_x0000_i1916" type="#_x0000_t75" style="width:71.25pt;height:30.75pt" o:ole="">
            <v:imagedata r:id="rId29" o:title=""/>
          </v:shape>
          <o:OLEObject Type="Embed" ProgID="Equation.DSMT4" ShapeID="_x0000_i1916" DrawAspect="Content" ObjectID="_1693490944" r:id="rId30"/>
        </w:object>
      </w:r>
    </w:p>
    <w:p w14:paraId="5FF3F73A" w14:textId="77777777" w:rsidR="00EE6C0E" w:rsidRPr="00897948" w:rsidRDefault="00EE6C0E" w:rsidP="00EE6C0E">
      <w:pPr>
        <w:spacing w:line="240" w:lineRule="auto"/>
        <w:jc w:val="center"/>
        <w:rPr>
          <w:rFonts w:eastAsiaTheme="minorEastAsia" w:cstheme="minorHAnsi"/>
          <w:color w:val="4472C4" w:themeColor="accent1"/>
          <w:szCs w:val="18"/>
        </w:rPr>
      </w:pPr>
      <w:r w:rsidRPr="00897948">
        <w:rPr>
          <w:rFonts w:eastAsiaTheme="minorEastAsia" w:cstheme="minorHAnsi"/>
          <w:color w:val="4472C4" w:themeColor="accent1"/>
          <w:szCs w:val="18"/>
        </w:rPr>
        <w:t>(</w:t>
      </w:r>
      <w:r w:rsidRPr="00EE539A">
        <w:rPr>
          <w:position w:val="-14"/>
        </w:rPr>
        <w:object w:dxaOrig="2160" w:dyaOrig="400" w14:anchorId="6A638C9A">
          <v:shape id="_x0000_i1917" type="#_x0000_t75" style="width:108pt;height:20.25pt" o:ole="">
            <v:imagedata r:id="rId31" o:title=""/>
          </v:shape>
          <o:OLEObject Type="Embed" ProgID="Equation.DSMT4" ShapeID="_x0000_i1917" DrawAspect="Content" ObjectID="_1693490945" r:id="rId32"/>
        </w:object>
      </w:r>
    </w:p>
    <w:p w14:paraId="2D606814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2380" w:dyaOrig="279" w14:anchorId="0815EA02">
          <v:shape id="_x0000_i1918" type="#_x0000_t75" style="width:119.25pt;height:14.25pt" o:ole="">
            <v:imagedata r:id="rId33" o:title=""/>
          </v:shape>
          <o:OLEObject Type="Embed" ProgID="Equation.DSMT4" ShapeID="_x0000_i1918" DrawAspect="Content" ObjectID="_1693490946" r:id="rId34"/>
        </w:object>
      </w:r>
    </w:p>
    <w:p w14:paraId="66859257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2380" w:dyaOrig="279" w14:anchorId="4BBEFE15">
          <v:shape id="_x0000_i1919" type="#_x0000_t75" style="width:119.25pt;height:14.25pt" o:ole="">
            <v:imagedata r:id="rId35" o:title=""/>
          </v:shape>
          <o:OLEObject Type="Embed" ProgID="Equation.DSMT4" ShapeID="_x0000_i1919" DrawAspect="Content" ObjectID="_1693490947" r:id="rId36"/>
        </w:object>
      </w:r>
    </w:p>
    <w:p w14:paraId="2D4C13F6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1600" w:dyaOrig="279" w14:anchorId="79263DAC">
          <v:shape id="_x0000_i1920" type="#_x0000_t75" style="width:80.25pt;height:14.25pt" o:ole="">
            <v:imagedata r:id="rId37" o:title=""/>
          </v:shape>
          <o:OLEObject Type="Embed" ProgID="Equation.DSMT4" ShapeID="_x0000_i1920" DrawAspect="Content" ObjectID="_1693490948" r:id="rId38"/>
        </w:object>
      </w:r>
    </w:p>
    <w:p w14:paraId="5AA67D9C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14"/>
        </w:rPr>
        <w:object w:dxaOrig="1700" w:dyaOrig="400" w14:anchorId="4B18EBB7">
          <v:shape id="_x0000_i1921" type="#_x0000_t75" style="width:84.75pt;height:20.25pt" o:ole="">
            <v:imagedata r:id="rId39" o:title=""/>
          </v:shape>
          <o:OLEObject Type="Embed" ProgID="Equation.DSMT4" ShapeID="_x0000_i1921" DrawAspect="Content" ObjectID="_1693490949" r:id="rId40"/>
        </w:object>
      </w:r>
    </w:p>
    <w:p w14:paraId="402DC12F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24"/>
        </w:rPr>
        <w:object w:dxaOrig="1060" w:dyaOrig="620" w14:anchorId="1617AB9E">
          <v:shape id="_x0000_i1922" type="#_x0000_t75" style="width:53.25pt;height:30.75pt" o:ole="">
            <v:imagedata r:id="rId41" o:title=""/>
          </v:shape>
          <o:OLEObject Type="Embed" ProgID="Equation.DSMT4" ShapeID="_x0000_i1922" DrawAspect="Content" ObjectID="_1693490950" r:id="rId42"/>
        </w:object>
      </w:r>
    </w:p>
    <w:p w14:paraId="3658F70D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ak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 xml:space="preserve">42. (dodatni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). </w:t>
      </w:r>
      <w:r w:rsidRPr="00643861">
        <w:rPr>
          <w:rFonts w:cstheme="minorHAnsi"/>
        </w:rPr>
        <w:t>Nakon</w:t>
      </w:r>
      <w:r w:rsidRPr="00494DD3">
        <w:rPr>
          <w:rFonts w:cstheme="minorHAnsi"/>
        </w:rPr>
        <w:t xml:space="preserve"> rješavanja </w:t>
      </w:r>
      <w:r>
        <w:rPr>
          <w:rFonts w:cstheme="minorHAnsi"/>
        </w:rPr>
        <w:t>učenici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>vodi u procesu</w:t>
      </w:r>
      <w:r w:rsidRPr="00494DD3">
        <w:rPr>
          <w:rFonts w:cstheme="minorHAnsi"/>
        </w:rPr>
        <w:t xml:space="preserve">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0E0A726F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41D4D574" w14:textId="77777777" w:rsidR="00EE6C0E" w:rsidRPr="00494DD3" w:rsidRDefault="00EE6C0E" w:rsidP="00EE6C0E">
      <w:pPr>
        <w:pStyle w:val="Odlomakpopisa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1D0DA7C6" w14:textId="77777777" w:rsidR="00EE6C0E" w:rsidRPr="00494DD3" w:rsidRDefault="00EE6C0E" w:rsidP="00EE6C0E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>2, 3, 5</w:t>
      </w:r>
      <w:r w:rsidRPr="00494DD3">
        <w:rPr>
          <w:rFonts w:cstheme="minorHAnsi"/>
        </w:rPr>
        <w:t xml:space="preserve">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2FEA083C" w14:textId="77777777" w:rsidR="00EE6C0E" w:rsidRPr="00494DD3" w:rsidRDefault="00EE6C0E" w:rsidP="00EE6C0E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404AAD34" w14:textId="77777777" w:rsidR="00EE6C0E" w:rsidRPr="00494DD3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Aktivnost 1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– prikupljanje informacija o prethodnim znanjima </w:t>
      </w:r>
    </w:p>
    <w:p w14:paraId="0BE381B4" w14:textId="77777777" w:rsidR="00EE6C0E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4, 5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31F399C1" w14:textId="77777777" w:rsidR="00EE6C0E" w:rsidRDefault="00EE6C0E" w:rsidP="00EE6C0E">
      <w:pPr>
        <w:rPr>
          <w:rFonts w:cstheme="minorHAnsi"/>
          <w:b/>
        </w:rPr>
      </w:pPr>
    </w:p>
    <w:p w14:paraId="695E3FE7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5FC662FF" w14:textId="77777777" w:rsidR="00EE6C0E" w:rsidRPr="00366ADF" w:rsidRDefault="00EE6C0E" w:rsidP="00EE6C0E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proofErr w:type="spellStart"/>
      <w:r w:rsidRPr="00366ADF">
        <w:rPr>
          <w:rFonts w:cstheme="minorHAnsi"/>
        </w:rPr>
        <w:t>M.Muštra</w:t>
      </w:r>
      <w:proofErr w:type="spellEnd"/>
      <w:r w:rsidRPr="00366ADF">
        <w:rPr>
          <w:rFonts w:cstheme="minorHAnsi"/>
        </w:rPr>
        <w:t xml:space="preserve">: Listići za dodatnu nastavu matematike u osmom razredu osnovne škole </w:t>
      </w:r>
      <w:r w:rsidRPr="00643861">
        <w:rPr>
          <w:rFonts w:cstheme="minorHAnsi"/>
        </w:rPr>
        <w:t>–</w:t>
      </w:r>
      <w:r w:rsidRPr="00366ADF">
        <w:rPr>
          <w:rFonts w:cstheme="minorHAnsi"/>
        </w:rPr>
        <w:t xml:space="preserve"> stranica 23. zadatci 5.  </w:t>
      </w:r>
    </w:p>
    <w:p w14:paraId="58D0C7EC" w14:textId="77777777" w:rsidR="00EE6C0E" w:rsidRPr="00494DD3" w:rsidRDefault="00EE6C0E" w:rsidP="00EE6C0E">
      <w:pPr>
        <w:pStyle w:val="Odlomakpopisa"/>
        <w:spacing w:after="0"/>
        <w:ind w:left="1440"/>
        <w:rPr>
          <w:rFonts w:cstheme="minorHAnsi"/>
        </w:rPr>
      </w:pPr>
    </w:p>
    <w:p w14:paraId="5C92892A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7CA507B1" w14:textId="77777777" w:rsidR="00EE6C0E" w:rsidRDefault="00EE6C0E" w:rsidP="00EE6C0E">
      <w:pPr>
        <w:pStyle w:val="Odlomakpopisa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ronađi u udžbeniku iz fizike barem 3 formule vezane za temu Struja te izrazi svaku veličinu iz svake formule.</w:t>
      </w:r>
    </w:p>
    <w:p w14:paraId="6224FFAB" w14:textId="77777777" w:rsidR="00EE6C0E" w:rsidRPr="00897948" w:rsidRDefault="00EE6C0E" w:rsidP="00EE6C0E">
      <w:pPr>
        <w:pStyle w:val="Odlomakpopisa"/>
        <w:numPr>
          <w:ilvl w:val="0"/>
          <w:numId w:val="1"/>
        </w:numPr>
        <w:tabs>
          <w:tab w:val="left" w:pos="6938"/>
        </w:tabs>
        <w:spacing w:after="0"/>
        <w:rPr>
          <w:rFonts w:cstheme="minorHAnsi"/>
          <w:b/>
        </w:rPr>
      </w:pPr>
      <w:r w:rsidRPr="00251A3F">
        <w:rPr>
          <w:rFonts w:cstheme="minorHAnsi"/>
        </w:rPr>
        <w:t xml:space="preserve">T. Djaković, L. Havranek </w:t>
      </w:r>
      <w:proofErr w:type="spellStart"/>
      <w:r w:rsidRPr="00251A3F">
        <w:rPr>
          <w:rFonts w:cstheme="minorHAnsi"/>
        </w:rPr>
        <w:t>Bijuković</w:t>
      </w:r>
      <w:proofErr w:type="spellEnd"/>
      <w:r w:rsidRPr="00251A3F">
        <w:rPr>
          <w:rFonts w:cstheme="minorHAnsi"/>
        </w:rPr>
        <w:t xml:space="preserve">, LJ. </w:t>
      </w:r>
      <w:proofErr w:type="spellStart"/>
      <w:r w:rsidRPr="00251A3F">
        <w:rPr>
          <w:rFonts w:cstheme="minorHAnsi"/>
        </w:rPr>
        <w:t>Peretin</w:t>
      </w:r>
      <w:proofErr w:type="spellEnd"/>
      <w:r w:rsidRPr="00251A3F">
        <w:rPr>
          <w:rFonts w:cstheme="minorHAnsi"/>
        </w:rPr>
        <w:t xml:space="preserve">, K. Vučić: Matematika 8 – udžbenik za pomoć u učenju matematike u osmom razredu </w:t>
      </w:r>
      <w:r w:rsidRPr="00643861">
        <w:rPr>
          <w:rFonts w:cstheme="minorHAnsi"/>
        </w:rPr>
        <w:t>osnovne</w:t>
      </w:r>
      <w:r w:rsidRPr="00251A3F">
        <w:rPr>
          <w:rFonts w:cstheme="minorHAnsi"/>
        </w:rPr>
        <w:t xml:space="preserve"> škole: stranice 59., zadatci: 18.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 xml:space="preserve">– </w:t>
      </w:r>
      <w:r w:rsidRPr="00251A3F">
        <w:rPr>
          <w:rFonts w:cstheme="minorHAnsi"/>
        </w:rPr>
        <w:t>21.</w:t>
      </w:r>
      <w:r>
        <w:rPr>
          <w:rFonts w:cstheme="minorHAnsi"/>
        </w:rPr>
        <w:t xml:space="preserve"> </w:t>
      </w:r>
      <w:r w:rsidRPr="00251A3F">
        <w:rPr>
          <w:rFonts w:cstheme="minorHAnsi"/>
        </w:rPr>
        <w:sym w:font="Wingdings" w:char="F0E0"/>
      </w:r>
      <w:r>
        <w:rPr>
          <w:rFonts w:cstheme="minorHAnsi"/>
        </w:rPr>
        <w:t xml:space="preserve"> uz napomenu da za svaki zadatak treba prvo postaviti jednadžbu te </w:t>
      </w:r>
      <w:r w:rsidRPr="00643861">
        <w:rPr>
          <w:rFonts w:cstheme="minorHAnsi"/>
        </w:rPr>
        <w:t>ju</w:t>
      </w:r>
      <w:r>
        <w:rPr>
          <w:rFonts w:cstheme="minorHAnsi"/>
        </w:rPr>
        <w:t xml:space="preserve"> onda i riješiti.</w:t>
      </w:r>
    </w:p>
    <w:p w14:paraId="40713264" w14:textId="77777777" w:rsidR="00EE6C0E" w:rsidRPr="00251A3F" w:rsidRDefault="00EE6C0E" w:rsidP="00EE6C0E">
      <w:pPr>
        <w:pStyle w:val="Odlomakpopisa"/>
        <w:tabs>
          <w:tab w:val="left" w:pos="6938"/>
        </w:tabs>
        <w:spacing w:after="0"/>
        <w:rPr>
          <w:rFonts w:cstheme="minorHAnsi"/>
          <w:b/>
        </w:rPr>
      </w:pPr>
    </w:p>
    <w:p w14:paraId="51A6F60D" w14:textId="77777777" w:rsidR="00EE6C0E" w:rsidRPr="00494DD3" w:rsidRDefault="00EE6C0E" w:rsidP="00EE6C0E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rimjena linearnih jednadžbi</w:t>
      </w:r>
    </w:p>
    <w:p w14:paraId="0D3A34C1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Komentiranje i provjera domaćeg rada</w:t>
      </w:r>
    </w:p>
    <w:p w14:paraId="0D069666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enici su za domaći rad imali riješiti 4 lakša tekstualna zadatka primjene linearnih jednadžbi. Takve </w:t>
      </w:r>
      <w:r w:rsidRPr="00643861">
        <w:rPr>
          <w:rFonts w:cstheme="minorHAnsi"/>
        </w:rPr>
        <w:t>su</w:t>
      </w:r>
      <w:r>
        <w:rPr>
          <w:rFonts w:cstheme="minorHAnsi"/>
        </w:rPr>
        <w:t xml:space="preserve"> zadatke ranije rješavali, počevši od 6. razreda. Učitelj polako komentira </w:t>
      </w:r>
      <w:r w:rsidRPr="00643861">
        <w:rPr>
          <w:rFonts w:cstheme="minorHAnsi"/>
        </w:rPr>
        <w:t>svaki zadatak</w:t>
      </w:r>
      <w:r>
        <w:rPr>
          <w:rFonts w:cstheme="minorHAnsi"/>
        </w:rPr>
        <w:t>, postavlja jednadžbu na ploču, a učenici provjeravaju točnost. Diskutira se o tome što nepoznanica predstavlja, zamjenjuje (broj godina, količinu novca itd.)</w:t>
      </w:r>
      <w:r w:rsidRPr="00A70FED">
        <w:rPr>
          <w:rFonts w:cstheme="minorHAnsi"/>
          <w:color w:val="FF0000"/>
        </w:rPr>
        <w:t>.</w:t>
      </w:r>
    </w:p>
    <w:p w14:paraId="50C48911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rimjena linearne jednadžbe</w:t>
      </w:r>
    </w:p>
    <w:p w14:paraId="1ECB2BFE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>Učitelj, uz detaljna objašnjenja, postavlja i rješava zadatke iz udžbenika: 28., 31., 35. Podsjeća učenike na postotke, neke činjenice iz geometrije i slično.</w:t>
      </w:r>
    </w:p>
    <w:p w14:paraId="73636871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>Aktivnost</w:t>
      </w:r>
      <w:r>
        <w:rPr>
          <w:rFonts w:cstheme="minorHAnsi"/>
          <w:b/>
        </w:rPr>
        <w:t xml:space="preserve"> 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47AAA798" w14:textId="77777777" w:rsidR="00EE6C0E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24., 26., 27., 34.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te</w:t>
      </w:r>
      <w:r w:rsidRPr="00494DD3">
        <w:rPr>
          <w:rFonts w:cstheme="minorHAnsi"/>
        </w:rPr>
        <w:t xml:space="preserve">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78EC4576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rimjena linearne jednadžbe – kreiraj samostalno zadatak</w:t>
      </w:r>
    </w:p>
    <w:p w14:paraId="1B31B881" w14:textId="77777777" w:rsidR="00EE6C0E" w:rsidRPr="00494DD3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Igra: Svaki </w:t>
      </w:r>
      <w:r w:rsidRPr="00643861">
        <w:rPr>
          <w:rFonts w:cstheme="minorHAnsi"/>
        </w:rPr>
        <w:t>učenik</w:t>
      </w:r>
      <w:r>
        <w:rPr>
          <w:rFonts w:cstheme="minorHAnsi"/>
        </w:rPr>
        <w:t xml:space="preserve"> mora smisliti dvije jednadžbe i napisati ih na papirić. Učitelj pokupi sve papiriće i ubaci ih u kutiju. Svaki </w:t>
      </w:r>
      <w:r w:rsidRPr="00643861">
        <w:rPr>
          <w:rFonts w:cstheme="minorHAnsi"/>
        </w:rPr>
        <w:t>učenik</w:t>
      </w:r>
      <w:r>
        <w:rPr>
          <w:rFonts w:cstheme="minorHAnsi"/>
        </w:rPr>
        <w:t xml:space="preserve"> izvlači po jedan papirić. Zadatak je da smisle dva tekstualna zadatka od kojih svaki odgovara jednoj jednadžbi s izvučenog papirića. Pripadne zadatke treba i riješiti do kraja. Učitelj šeta razredom te provjerava točnost. Nakon što </w:t>
      </w:r>
      <w:r w:rsidRPr="00643861">
        <w:rPr>
          <w:rFonts w:cstheme="minorHAnsi"/>
        </w:rPr>
        <w:t>svi završe</w:t>
      </w:r>
      <w:r>
        <w:rPr>
          <w:rFonts w:cstheme="minorHAnsi"/>
        </w:rPr>
        <w:t xml:space="preserve">, učitelj odabire </w:t>
      </w:r>
      <w:r w:rsidRPr="00643861">
        <w:rPr>
          <w:rFonts w:cstheme="minorHAnsi"/>
        </w:rPr>
        <w:t>nekoliko</w:t>
      </w:r>
      <w:r>
        <w:rPr>
          <w:rFonts w:cstheme="minorHAnsi"/>
        </w:rPr>
        <w:t xml:space="preserve"> učenika koji čitaju svoje zadatke i pripadnu jednadžbu.</w:t>
      </w:r>
    </w:p>
    <w:p w14:paraId="5D7FF16C" w14:textId="77777777" w:rsidR="00EE6C0E" w:rsidRDefault="00EE6C0E" w:rsidP="00EE6C0E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  <w:r w:rsidRPr="00787098">
        <w:rPr>
          <w:rFonts w:cstheme="minorHAnsi"/>
          <w:b/>
          <w:color w:val="000000" w:themeColor="text1"/>
        </w:rPr>
        <w:t xml:space="preserve">Aktivnost 5 </w:t>
      </w:r>
      <w:r w:rsidRPr="00643861">
        <w:rPr>
          <w:rFonts w:cstheme="minorHAnsi"/>
          <w:b/>
          <w:color w:val="000000" w:themeColor="text1"/>
        </w:rPr>
        <w:t>–</w:t>
      </w:r>
      <w:r>
        <w:rPr>
          <w:rFonts w:cstheme="minorHAnsi"/>
          <w:b/>
          <w:color w:val="000000" w:themeColor="text1"/>
        </w:rPr>
        <w:t xml:space="preserve"> </w:t>
      </w:r>
      <w:r w:rsidRPr="00787098">
        <w:rPr>
          <w:rFonts w:cstheme="minorHAnsi"/>
          <w:b/>
          <w:color w:val="000000" w:themeColor="text1"/>
        </w:rPr>
        <w:t>Uvježbavanje</w:t>
      </w:r>
    </w:p>
    <w:p w14:paraId="105D9DCB" w14:textId="77777777" w:rsidR="00EE6C0E" w:rsidRPr="00787098" w:rsidRDefault="00EE6C0E" w:rsidP="00EE6C0E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</w:p>
    <w:p w14:paraId="727B3B40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s nastavnog listića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proofErr w:type="spellStart"/>
      <w:r w:rsidRPr="00494DD3">
        <w:rPr>
          <w:rFonts w:cstheme="minorHAnsi"/>
        </w:rPr>
        <w:t>samovrednovanja</w:t>
      </w:r>
      <w:proofErr w:type="spellEnd"/>
      <w:r w:rsidRPr="00494DD3">
        <w:rPr>
          <w:rFonts w:cstheme="minorHAnsi"/>
        </w:rPr>
        <w:t xml:space="preserve"> (vrednovanje kao učenje).</w:t>
      </w:r>
    </w:p>
    <w:p w14:paraId="7C9D0387" w14:textId="77777777" w:rsidR="00EE6C0E" w:rsidRPr="00284A21" w:rsidRDefault="00EE6C0E" w:rsidP="00EE6C0E">
      <w:pPr>
        <w:tabs>
          <w:tab w:val="left" w:pos="6938"/>
        </w:tabs>
        <w:spacing w:after="0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 xml:space="preserve">Listići za vrednovanje kao učenje: Pr.1.  </w:t>
      </w:r>
    </w:p>
    <w:p w14:paraId="2E9D46DC" w14:textId="77777777" w:rsidR="00EE6C0E" w:rsidRPr="00284A21" w:rsidRDefault="00EE6C0E" w:rsidP="00EE6C0E">
      <w:pPr>
        <w:tabs>
          <w:tab w:val="left" w:pos="6938"/>
        </w:tabs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>Listići za vrednovanje za učenje: Pr.1.</w:t>
      </w:r>
    </w:p>
    <w:p w14:paraId="62B4204A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3347A3D4" w14:textId="77777777" w:rsidR="00EE6C0E" w:rsidRPr="00494DD3" w:rsidRDefault="00EE6C0E" w:rsidP="00EE6C0E">
      <w:pPr>
        <w:pStyle w:val="Odlomakpopisa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5E64D9E6" w14:textId="77777777" w:rsidR="00EE6C0E" w:rsidRPr="00494DD3" w:rsidRDefault="00EE6C0E" w:rsidP="00EE6C0E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 xml:space="preserve">1, </w:t>
      </w:r>
      <w:r w:rsidRPr="00494DD3">
        <w:rPr>
          <w:rFonts w:cstheme="minorHAnsi"/>
        </w:rPr>
        <w:t>3</w:t>
      </w:r>
      <w:r>
        <w:rPr>
          <w:rFonts w:cstheme="minorHAnsi"/>
        </w:rPr>
        <w:t>, 4</w:t>
      </w:r>
      <w:r w:rsidRPr="00494DD3">
        <w:rPr>
          <w:rFonts w:cstheme="minorHAnsi"/>
        </w:rPr>
        <w:t xml:space="preserve">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5E083D3F" w14:textId="77777777" w:rsidR="00EE6C0E" w:rsidRPr="00494DD3" w:rsidRDefault="00EE6C0E" w:rsidP="00EE6C0E">
      <w:pPr>
        <w:pStyle w:val="Odlomakpopisa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listići za vrednovanje kao učenje </w:t>
      </w:r>
    </w:p>
    <w:p w14:paraId="7D227AEA" w14:textId="77777777" w:rsidR="00EE6C0E" w:rsidRPr="00494DD3" w:rsidRDefault="00EE6C0E" w:rsidP="00EE6C0E">
      <w:pPr>
        <w:pStyle w:val="Odlomakpopisa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2ED26BD4" w14:textId="77777777" w:rsidR="00EE6C0E" w:rsidRPr="00494DD3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597F7191" w14:textId="77777777" w:rsidR="00EE6C0E" w:rsidRPr="00494DD3" w:rsidRDefault="00EE6C0E" w:rsidP="00EE6C0E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3, 5</w:t>
      </w:r>
      <w:r w:rsidRPr="00494DD3">
        <w:rPr>
          <w:rFonts w:cstheme="minorHAnsi"/>
        </w:rPr>
        <w:t xml:space="preserve"> –</w:t>
      </w:r>
      <w:r>
        <w:rPr>
          <w:rFonts w:cstheme="minorHAnsi"/>
        </w:rPr>
        <w:t xml:space="preserve"> igra i</w:t>
      </w:r>
      <w:r w:rsidRPr="00494DD3">
        <w:rPr>
          <w:rFonts w:cstheme="minorHAnsi"/>
        </w:rPr>
        <w:t xml:space="preserve"> listići za vrednovanje za učenje  </w:t>
      </w:r>
    </w:p>
    <w:p w14:paraId="0934A172" w14:textId="77777777" w:rsidR="00EE6C0E" w:rsidRPr="00494DD3" w:rsidRDefault="00EE6C0E" w:rsidP="00EE6C0E">
      <w:pPr>
        <w:pStyle w:val="Odlomakpopisa"/>
        <w:spacing w:after="0"/>
        <w:ind w:left="1440"/>
        <w:rPr>
          <w:rFonts w:cstheme="minorHAnsi"/>
        </w:rPr>
      </w:pPr>
    </w:p>
    <w:p w14:paraId="432236C1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129B67A0" w14:textId="77777777" w:rsidR="00EE6C0E" w:rsidRDefault="00EE6C0E" w:rsidP="00EE6C0E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lastRenderedPageBreak/>
        <w:t xml:space="preserve">Nastavni listić </w:t>
      </w:r>
      <w:r w:rsidRPr="0058059F">
        <w:rPr>
          <w:color w:val="FF0000"/>
        </w:rPr>
        <w:t>–</w:t>
      </w:r>
      <w:r w:rsidRPr="00494DD3">
        <w:rPr>
          <w:rFonts w:cstheme="minorHAnsi"/>
        </w:rPr>
        <w:t xml:space="preserve"> dopunski zadatci </w:t>
      </w:r>
    </w:p>
    <w:p w14:paraId="6EE332F9" w14:textId="77777777" w:rsidR="00EE6C0E" w:rsidRDefault="00EE6C0E" w:rsidP="00EE6C0E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38., 39.</w:t>
      </w:r>
    </w:p>
    <w:p w14:paraId="1D277019" w14:textId="77777777" w:rsidR="00EE6C0E" w:rsidRDefault="00EE6C0E" w:rsidP="00EE6C0E">
      <w:pPr>
        <w:pStyle w:val="Odlomakpopisa"/>
        <w:tabs>
          <w:tab w:val="left" w:pos="6938"/>
        </w:tabs>
        <w:spacing w:after="0"/>
        <w:rPr>
          <w:rFonts w:cstheme="minorHAnsi"/>
        </w:rPr>
      </w:pPr>
    </w:p>
    <w:p w14:paraId="0D042974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73B70DB8" w14:textId="77777777" w:rsidR="00EE6C0E" w:rsidRPr="00494DD3" w:rsidRDefault="00EE6C0E" w:rsidP="00EE6C0E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Nastavni listić – dodatni zadatci</w:t>
      </w:r>
    </w:p>
    <w:p w14:paraId="50965017" w14:textId="77777777" w:rsidR="00EE6C0E" w:rsidRDefault="00EE6C0E" w:rsidP="00EE6C0E">
      <w:pPr>
        <w:spacing w:after="0"/>
        <w:rPr>
          <w:rFonts w:cstheme="minorHAnsi"/>
          <w:b/>
        </w:rPr>
      </w:pPr>
    </w:p>
    <w:p w14:paraId="318B7320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4DCC5443" w14:textId="77777777" w:rsidR="00EE6C0E" w:rsidRDefault="00EE6C0E" w:rsidP="00EE6C0E">
      <w:pPr>
        <w:pStyle w:val="Odlomakpopisa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</w:t>
      </w:r>
      <w:r w:rsidRPr="00494DD3">
        <w:rPr>
          <w:rFonts w:cstheme="minorHAnsi"/>
        </w:rPr>
        <w:t xml:space="preserve">:  </w:t>
      </w:r>
      <w:r w:rsidRPr="00643861">
        <w:rPr>
          <w:rFonts w:cstheme="minorHAnsi"/>
        </w:rPr>
        <w:t>25., 29., 30.</w:t>
      </w:r>
      <w:r w:rsidRPr="00494DD3">
        <w:rPr>
          <w:rFonts w:cstheme="minorHAnsi"/>
        </w:rPr>
        <w:t xml:space="preserve">    </w:t>
      </w:r>
    </w:p>
    <w:p w14:paraId="32C96CAD" w14:textId="77777777" w:rsidR="00EE6C0E" w:rsidRDefault="00EE6C0E" w:rsidP="00EE6C0E">
      <w:pPr>
        <w:spacing w:after="0"/>
        <w:rPr>
          <w:rFonts w:cstheme="minorHAnsi"/>
        </w:rPr>
      </w:pPr>
    </w:p>
    <w:p w14:paraId="745AF69F" w14:textId="77777777" w:rsidR="00EE6C0E" w:rsidRPr="00494DD3" w:rsidRDefault="00EE6C0E" w:rsidP="00EE6C0E">
      <w:pPr>
        <w:spacing w:after="0"/>
        <w:ind w:left="360"/>
        <w:rPr>
          <w:rFonts w:cstheme="minorHAnsi"/>
        </w:rPr>
      </w:pPr>
    </w:p>
    <w:p w14:paraId="60B4206E" w14:textId="77777777" w:rsidR="00EE6C0E" w:rsidRDefault="00EE6C0E" w:rsidP="00EE6C0E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14:paraId="794D00BC" w14:textId="77777777" w:rsidR="00EE6C0E" w:rsidRPr="00494DD3" w:rsidRDefault="00EE6C0E" w:rsidP="00EE6C0E">
      <w:pPr>
        <w:tabs>
          <w:tab w:val="left" w:pos="2095"/>
        </w:tabs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lastRenderedPageBreak/>
        <w:t>Primjeri listića za vrednovanje kao učenje i vrednovanje za učenje</w:t>
      </w:r>
    </w:p>
    <w:p w14:paraId="1A223844" w14:textId="77777777" w:rsidR="00EE6C0E" w:rsidRPr="00494DD3" w:rsidRDefault="00EE6C0E" w:rsidP="00EE6C0E">
      <w:pPr>
        <w:spacing w:after="0"/>
        <w:rPr>
          <w:rFonts w:cstheme="minorHAnsi"/>
          <w:b/>
          <w:sz w:val="36"/>
          <w:szCs w:val="36"/>
        </w:rPr>
        <w:sectPr w:rsidR="00EE6C0E" w:rsidRPr="00494DD3" w:rsidSect="00AC702C">
          <w:headerReference w:type="default" r:id="rId43"/>
          <w:footerReference w:type="default" r:id="rId44"/>
          <w:pgSz w:w="11907" w:h="16839" w:code="9"/>
          <w:pgMar w:top="1134" w:right="1134" w:bottom="1134" w:left="1134" w:header="708" w:footer="708" w:gutter="0"/>
          <w:cols w:space="720"/>
        </w:sectPr>
      </w:pPr>
    </w:p>
    <w:p w14:paraId="2DD547DE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kao učenje</w:t>
      </w:r>
    </w:p>
    <w:p w14:paraId="6A32EE35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643861">
        <w:rPr>
          <w:rFonts w:cstheme="minorHAnsi"/>
        </w:rPr>
        <w:t>Zadatci</w:t>
      </w:r>
      <w:r w:rsidRPr="00494DD3">
        <w:rPr>
          <w:rFonts w:cstheme="minorHAnsi"/>
        </w:rPr>
        <w:t xml:space="preserve"> za vršnjačko vrednovanje (Prilog A)</w:t>
      </w:r>
    </w:p>
    <w:p w14:paraId="3EE949EF" w14:textId="77777777" w:rsidR="00EE6C0E" w:rsidRPr="00494DD3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14:paraId="16C63822" w14:textId="77777777" w:rsidR="00EE6C0E" w:rsidRDefault="00EE6C0E" w:rsidP="00EE6C0E">
      <w:pPr>
        <w:pStyle w:val="Odlomakpopisa"/>
        <w:numPr>
          <w:ilvl w:val="0"/>
          <w:numId w:val="8"/>
        </w:numPr>
        <w:spacing w:after="100"/>
        <w:rPr>
          <w:rFonts w:cstheme="minorHAnsi"/>
        </w:rPr>
      </w:pPr>
      <w:r>
        <w:rPr>
          <w:rFonts w:cstheme="minorHAnsi"/>
        </w:rPr>
        <w:t>Riješi jednadžbe:</w:t>
      </w:r>
    </w:p>
    <w:p w14:paraId="4D642FD1" w14:textId="77777777" w:rsidR="00EE6C0E" w:rsidRPr="00897948" w:rsidRDefault="00EE6C0E" w:rsidP="00EE6C0E">
      <w:pPr>
        <w:pStyle w:val="MTDisplayEquation"/>
      </w:pPr>
      <w:r>
        <w:tab/>
      </w:r>
      <w:r w:rsidRPr="00EE539A">
        <w:rPr>
          <w:position w:val="-24"/>
        </w:rPr>
        <w:object w:dxaOrig="3460" w:dyaOrig="620" w14:anchorId="251F8199">
          <v:shape id="_x0000_i1923" type="#_x0000_t75" style="width:173.25pt;height:30.75pt" o:ole="">
            <v:imagedata r:id="rId45" o:title=""/>
          </v:shape>
          <o:OLEObject Type="Embed" ProgID="Equation.DSMT4" ShapeID="_x0000_i1923" DrawAspect="Content" ObjectID="_1693490951" r:id="rId46"/>
        </w:object>
      </w:r>
    </w:p>
    <w:p w14:paraId="178B3900" w14:textId="77777777" w:rsidR="00EE6C0E" w:rsidRPr="00897948" w:rsidRDefault="00EE6C0E" w:rsidP="00EE6C0E">
      <w:pPr>
        <w:pStyle w:val="MTDisplayEquation"/>
        <w:rPr>
          <w:rFonts w:eastAsiaTheme="minorEastAsia"/>
        </w:rPr>
      </w:pPr>
      <w:r>
        <w:tab/>
      </w:r>
      <w:r w:rsidRPr="00EE539A">
        <w:rPr>
          <w:position w:val="-24"/>
        </w:rPr>
        <w:object w:dxaOrig="2520" w:dyaOrig="620" w14:anchorId="44BBA313">
          <v:shape id="_x0000_i1924" type="#_x0000_t75" style="width:126pt;height:30.75pt" o:ole="">
            <v:imagedata r:id="rId47" o:title=""/>
          </v:shape>
          <o:OLEObject Type="Embed" ProgID="Equation.DSMT4" ShapeID="_x0000_i1924" DrawAspect="Content" ObjectID="_1693490952" r:id="rId48"/>
        </w:object>
      </w:r>
    </w:p>
    <w:p w14:paraId="531660D5" w14:textId="77777777" w:rsidR="00EE6C0E" w:rsidRPr="00897948" w:rsidRDefault="00EE6C0E" w:rsidP="00EE6C0E">
      <w:pPr>
        <w:pStyle w:val="MTDisplayEquation"/>
        <w:rPr>
          <w:rFonts w:eastAsiaTheme="minorEastAsia"/>
        </w:rPr>
      </w:pPr>
      <w:r>
        <w:tab/>
      </w:r>
      <w:r w:rsidRPr="00EE539A">
        <w:rPr>
          <w:position w:val="-54"/>
        </w:rPr>
        <w:object w:dxaOrig="1400" w:dyaOrig="920" w14:anchorId="6D6BD73B">
          <v:shape id="_x0000_i1925" type="#_x0000_t75" style="width:69.75pt;height:45.75pt" o:ole="">
            <v:imagedata r:id="rId49" o:title=""/>
          </v:shape>
          <o:OLEObject Type="Embed" ProgID="Equation.DSMT4" ShapeID="_x0000_i1925" DrawAspect="Content" ObjectID="_1693490953" r:id="rId50"/>
        </w:object>
      </w:r>
    </w:p>
    <w:p w14:paraId="1C8DAF30" w14:textId="77777777" w:rsidR="00EE6C0E" w:rsidRDefault="00EE6C0E" w:rsidP="00EE6C0E">
      <w:pPr>
        <w:numPr>
          <w:ilvl w:val="0"/>
          <w:numId w:val="8"/>
        </w:numPr>
        <w:spacing w:after="100" w:line="240" w:lineRule="auto"/>
        <w:jc w:val="both"/>
      </w:pPr>
      <w:r>
        <w:t>Polovinu ljudi u jednoj prostoriji bili su odrasli muškarci, četvrtina odrasle žene, šestinu su činile djevojčica i još je bilo 3 dječaka. Koliko je osoba bilo u toj prostoriji?</w:t>
      </w:r>
    </w:p>
    <w:p w14:paraId="028675D2" w14:textId="77777777" w:rsidR="00EE6C0E" w:rsidRPr="004249B4" w:rsidRDefault="00EE6C0E" w:rsidP="00EE6C0E">
      <w:pPr>
        <w:pStyle w:val="Odlomakpopisa"/>
        <w:numPr>
          <w:ilvl w:val="0"/>
          <w:numId w:val="8"/>
        </w:numPr>
        <w:spacing w:line="240" w:lineRule="auto"/>
        <w:rPr>
          <w:rFonts w:eastAsiaTheme="minorEastAsia" w:cstheme="minorHAnsi"/>
          <w:sz w:val="18"/>
          <w:szCs w:val="18"/>
        </w:rPr>
      </w:pPr>
      <w:r w:rsidRPr="004249B4">
        <w:rPr>
          <w:rFonts w:eastAsiaTheme="minorEastAsia"/>
          <w:szCs w:val="18"/>
        </w:rPr>
        <w:t xml:space="preserve">Izrazi </w:t>
      </w:r>
      <w:r w:rsidRPr="006F1DAD">
        <w:rPr>
          <w:rFonts w:eastAsiaTheme="minorEastAsia"/>
          <w:i/>
          <w:szCs w:val="18"/>
        </w:rPr>
        <w:t>a</w:t>
      </w:r>
      <w:r w:rsidRPr="004249B4">
        <w:rPr>
          <w:rFonts w:eastAsiaTheme="minorEastAsia"/>
          <w:szCs w:val="18"/>
        </w:rPr>
        <w:t xml:space="preserve"> iz jednadžbe:</w:t>
      </w:r>
      <w:r w:rsidRPr="004249B4">
        <w:rPr>
          <w:rFonts w:eastAsiaTheme="minorEastAsia"/>
          <w:sz w:val="18"/>
          <w:szCs w:val="18"/>
        </w:rPr>
        <w:t xml:space="preserve"> </w:t>
      </w:r>
      <w:r w:rsidRPr="004249B4">
        <w:rPr>
          <w:rFonts w:eastAsiaTheme="minorEastAsia"/>
        </w:rPr>
        <w:t>a</w:t>
      </w:r>
      <w:r w:rsidRPr="00EE539A">
        <w:rPr>
          <w:position w:val="-24"/>
        </w:rPr>
        <w:object w:dxaOrig="1120" w:dyaOrig="620" w14:anchorId="5D2CEFA3">
          <v:shape id="_x0000_i1926" type="#_x0000_t75" style="width:56.25pt;height:30.75pt" o:ole="">
            <v:imagedata r:id="rId51" o:title=""/>
          </v:shape>
          <o:OLEObject Type="Embed" ProgID="Equation.DSMT4" ShapeID="_x0000_i1926" DrawAspect="Content" ObjectID="_1693490954" r:id="rId52"/>
        </w:object>
      </w:r>
      <w:r>
        <w:rPr>
          <w:rFonts w:eastAsiaTheme="minorEastAsia"/>
        </w:rPr>
        <w:t xml:space="preserve"> .</w:t>
      </w:r>
    </w:p>
    <w:p w14:paraId="7B62A14C" w14:textId="77777777" w:rsidR="00EE6C0E" w:rsidRPr="00494DD3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14:paraId="11D2E0AB" w14:textId="77777777" w:rsidR="00EE6C0E" w:rsidRDefault="00EE6C0E" w:rsidP="00EE6C0E">
      <w:pPr>
        <w:pStyle w:val="Odlomakpopisa"/>
        <w:numPr>
          <w:ilvl w:val="0"/>
          <w:numId w:val="8"/>
        </w:numPr>
        <w:spacing w:after="100"/>
        <w:rPr>
          <w:rFonts w:cstheme="minorHAnsi"/>
        </w:rPr>
      </w:pPr>
      <w:r>
        <w:rPr>
          <w:rFonts w:cstheme="minorHAnsi"/>
        </w:rPr>
        <w:t>Riješi jednadžbe:</w:t>
      </w:r>
    </w:p>
    <w:p w14:paraId="6201B47F" w14:textId="77777777" w:rsidR="00EE6C0E" w:rsidRPr="00897948" w:rsidRDefault="00EE6C0E" w:rsidP="00EE6C0E">
      <w:pPr>
        <w:pStyle w:val="MTDisplayEquation"/>
        <w:ind w:left="851" w:hanging="142"/>
      </w:pPr>
      <w:r w:rsidRPr="00EE539A">
        <w:rPr>
          <w:position w:val="-24"/>
        </w:rPr>
        <w:object w:dxaOrig="3280" w:dyaOrig="620" w14:anchorId="1FF22E23">
          <v:shape id="_x0000_i1927" type="#_x0000_t75" style="width:164.25pt;height:30.75pt" o:ole="">
            <v:imagedata r:id="rId53" o:title=""/>
          </v:shape>
          <o:OLEObject Type="Embed" ProgID="Equation.DSMT4" ShapeID="_x0000_i1927" DrawAspect="Content" ObjectID="_1693490955" r:id="rId54"/>
        </w:object>
      </w:r>
    </w:p>
    <w:p w14:paraId="767644B3" w14:textId="77777777" w:rsidR="00EE6C0E" w:rsidRPr="00897948" w:rsidRDefault="00EE6C0E" w:rsidP="00EE6C0E">
      <w:pPr>
        <w:pStyle w:val="MTDisplayEquation"/>
        <w:ind w:left="851" w:hanging="142"/>
        <w:rPr>
          <w:rFonts w:eastAsiaTheme="minorEastAsia"/>
        </w:rPr>
      </w:pPr>
      <w:r w:rsidRPr="00EE539A">
        <w:rPr>
          <w:position w:val="-24"/>
        </w:rPr>
        <w:object w:dxaOrig="2659" w:dyaOrig="620" w14:anchorId="28E0BA1A">
          <v:shape id="_x0000_i1928" type="#_x0000_t75" style="width:132.75pt;height:30.75pt" o:ole="">
            <v:imagedata r:id="rId55" o:title=""/>
          </v:shape>
          <o:OLEObject Type="Embed" ProgID="Equation.DSMT4" ShapeID="_x0000_i1928" DrawAspect="Content" ObjectID="_1693490956" r:id="rId56"/>
        </w:object>
      </w:r>
    </w:p>
    <w:p w14:paraId="32367BB1" w14:textId="77777777" w:rsidR="00EE6C0E" w:rsidRPr="00897948" w:rsidRDefault="00EE6C0E" w:rsidP="00EE6C0E">
      <w:pPr>
        <w:pStyle w:val="MTDisplayEquation"/>
        <w:ind w:left="851" w:hanging="142"/>
        <w:rPr>
          <w:rFonts w:eastAsiaTheme="minorEastAsia"/>
        </w:rPr>
      </w:pPr>
      <w:r w:rsidRPr="00EE539A">
        <w:rPr>
          <w:position w:val="-54"/>
        </w:rPr>
        <w:object w:dxaOrig="1240" w:dyaOrig="920" w14:anchorId="50503290">
          <v:shape id="_x0000_i1929" type="#_x0000_t75" style="width:62.25pt;height:45.75pt" o:ole="">
            <v:imagedata r:id="rId57" o:title=""/>
          </v:shape>
          <o:OLEObject Type="Embed" ProgID="Equation.DSMT4" ShapeID="_x0000_i1929" DrawAspect="Content" ObjectID="_1693490957" r:id="rId58"/>
        </w:object>
      </w:r>
    </w:p>
    <w:p w14:paraId="6F340818" w14:textId="77777777" w:rsidR="00EE6C0E" w:rsidRDefault="00EE6C0E" w:rsidP="00EE6C0E">
      <w:pPr>
        <w:numPr>
          <w:ilvl w:val="0"/>
          <w:numId w:val="8"/>
        </w:numPr>
        <w:spacing w:after="100" w:line="240" w:lineRule="auto"/>
        <w:jc w:val="both"/>
      </w:pPr>
      <w:r>
        <w:t>Četvrtina ljudi u jednoj prostoriji bili su odrasli muškarci, polovina odrasle žene, šestinu su činile djevojčica i još je bilo 3 dječaka. Koliko je osoba bilo u toj prostoriji?</w:t>
      </w:r>
    </w:p>
    <w:p w14:paraId="3A2775E8" w14:textId="77777777" w:rsidR="00EE6C0E" w:rsidRPr="004249B4" w:rsidRDefault="00EE6C0E" w:rsidP="00EE6C0E">
      <w:pPr>
        <w:pStyle w:val="Odlomakpopisa"/>
        <w:numPr>
          <w:ilvl w:val="0"/>
          <w:numId w:val="8"/>
        </w:numPr>
        <w:spacing w:line="240" w:lineRule="auto"/>
        <w:rPr>
          <w:rFonts w:eastAsiaTheme="minorEastAsia" w:cstheme="minorHAnsi"/>
          <w:sz w:val="18"/>
          <w:szCs w:val="18"/>
        </w:rPr>
      </w:pPr>
      <w:r w:rsidRPr="004249B4">
        <w:rPr>
          <w:rFonts w:eastAsiaTheme="minorEastAsia"/>
          <w:szCs w:val="18"/>
        </w:rPr>
        <w:t>Izrazi a iz jednadžbe:</w:t>
      </w:r>
      <w:r w:rsidRPr="004249B4">
        <w:rPr>
          <w:rFonts w:eastAsiaTheme="minorEastAsia"/>
          <w:sz w:val="18"/>
          <w:szCs w:val="18"/>
        </w:rPr>
        <w:t xml:space="preserve"> </w:t>
      </w:r>
      <w:r w:rsidRPr="004249B4">
        <w:rPr>
          <w:rFonts w:eastAsiaTheme="minorEastAsia"/>
        </w:rPr>
        <w:t>a</w:t>
      </w:r>
      <w:r w:rsidRPr="00EE539A">
        <w:rPr>
          <w:position w:val="-24"/>
        </w:rPr>
        <w:object w:dxaOrig="1120" w:dyaOrig="620" w14:anchorId="2FB0A437">
          <v:shape id="_x0000_i1930" type="#_x0000_t75" style="width:56.25pt;height:30.75pt" o:ole="">
            <v:imagedata r:id="rId59" o:title=""/>
          </v:shape>
          <o:OLEObject Type="Embed" ProgID="Equation.DSMT4" ShapeID="_x0000_i1930" DrawAspect="Content" ObjectID="_1693490958" r:id="rId60"/>
        </w:object>
      </w:r>
      <w:r>
        <w:rPr>
          <w:rFonts w:eastAsiaTheme="minorEastAsia"/>
        </w:rPr>
        <w:t xml:space="preserve"> .</w:t>
      </w:r>
    </w:p>
    <w:p w14:paraId="16E3226C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14:paraId="22AC343F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14:paraId="435D1267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14:paraId="6497D820" w14:textId="77777777" w:rsidR="00EE6C0E" w:rsidRPr="00494DD3" w:rsidRDefault="00EE6C0E" w:rsidP="00EE6C0E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Rješenje linearne jednadžbe je svaki realan broj čijim se uvrštavanjem u početnu jednadžbu dobije 0 </w:t>
      </w:r>
      <w:r w:rsidRPr="00494DD3">
        <w:rPr>
          <w:rFonts w:cstheme="minorHAnsi"/>
        </w:rPr>
        <w:t xml:space="preserve">.   </w:t>
      </w:r>
    </w:p>
    <w:p w14:paraId="304B343E" w14:textId="77777777" w:rsidR="00EE6C0E" w:rsidRDefault="00EE6C0E" w:rsidP="00EE6C0E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Broj 0.2 je rješenje jednadžbe</w:t>
      </w:r>
    </w:p>
    <w:p w14:paraId="50200896" w14:textId="77777777" w:rsidR="00EE6C0E" w:rsidRPr="00494DD3" w:rsidRDefault="00EE6C0E" w:rsidP="00EE6C0E">
      <w:pPr>
        <w:pStyle w:val="Odlomakpopisa"/>
        <w:spacing w:after="0"/>
        <w:rPr>
          <w:rFonts w:cstheme="minorHAnsi"/>
        </w:rPr>
      </w:pPr>
      <w:r>
        <w:rPr>
          <w:rFonts w:cstheme="minorHAnsi"/>
        </w:rPr>
        <w:t>0.1x – 4 = 2 (x-2)</w:t>
      </w:r>
      <w:r w:rsidRPr="00494DD3">
        <w:rPr>
          <w:rFonts w:cstheme="minorHAnsi"/>
        </w:rPr>
        <w:t xml:space="preserve">. </w:t>
      </w:r>
    </w:p>
    <w:p w14:paraId="77F64911" w14:textId="77777777" w:rsidR="00EE6C0E" w:rsidRPr="00494DD3" w:rsidRDefault="00EE6C0E" w:rsidP="00EE6C0E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Ako želimo iz formule za put s=</w:t>
      </w:r>
      <w:proofErr w:type="spellStart"/>
      <w:r>
        <w:rPr>
          <w:rFonts w:cstheme="minorHAnsi"/>
        </w:rPr>
        <w:t>v·t</w:t>
      </w:r>
      <w:proofErr w:type="spellEnd"/>
      <w:r>
        <w:rPr>
          <w:rFonts w:cstheme="minorHAnsi"/>
        </w:rPr>
        <w:t xml:space="preserve"> izračunati brzinu, moramo put podijeliti s vremenom</w:t>
      </w:r>
      <w:r w:rsidRPr="00494DD3">
        <w:rPr>
          <w:rFonts w:cstheme="minorHAnsi"/>
        </w:rPr>
        <w:t xml:space="preserve">. </w:t>
      </w:r>
    </w:p>
    <w:p w14:paraId="3E5E0491" w14:textId="77777777" w:rsidR="00EE6C0E" w:rsidRPr="00494DD3" w:rsidRDefault="00EE6C0E" w:rsidP="00EE6C0E">
      <w:pPr>
        <w:pStyle w:val="Odlomakpopisa"/>
        <w:spacing w:after="0"/>
        <w:rPr>
          <w:rFonts w:cstheme="minorHAnsi"/>
        </w:rPr>
      </w:pPr>
    </w:p>
    <w:p w14:paraId="37E1FE07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>Zadatci:</w:t>
      </w:r>
    </w:p>
    <w:p w14:paraId="73DB13BA" w14:textId="77777777" w:rsidR="00EE6C0E" w:rsidRPr="00494DD3" w:rsidRDefault="00EE6C0E" w:rsidP="00EE6C0E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Ivana će za dvije godine biti trostruko starija od tebe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Koliko Ivana sada ima godina?</w:t>
      </w:r>
      <w:r w:rsidRPr="00494DD3">
        <w:rPr>
          <w:rFonts w:cstheme="minorHAnsi"/>
        </w:rPr>
        <w:t xml:space="preserve"> </w:t>
      </w:r>
    </w:p>
    <w:p w14:paraId="3690C7D3" w14:textId="77777777" w:rsidR="00EE6C0E" w:rsidRPr="00494DD3" w:rsidRDefault="00EE6C0E" w:rsidP="00EE6C0E">
      <w:pPr>
        <w:pStyle w:val="Odlomakpopisa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Riješi jednadžbu: </w:t>
      </w:r>
      <w:r w:rsidRPr="00EE539A">
        <w:rPr>
          <w:position w:val="-24"/>
        </w:rPr>
        <w:object w:dxaOrig="1860" w:dyaOrig="620" w14:anchorId="2698AD05">
          <v:shape id="_x0000_i1931" type="#_x0000_t75" style="width:93pt;height:30.75pt" o:ole="">
            <v:imagedata r:id="rId61" o:title=""/>
          </v:shape>
          <o:OLEObject Type="Embed" ProgID="Equation.DSMT4" ShapeID="_x0000_i1931" DrawAspect="Content" ObjectID="_1693490959" r:id="rId62"/>
        </w:object>
      </w:r>
      <w:r w:rsidRPr="00494DD3">
        <w:rPr>
          <w:rFonts w:cstheme="minorHAnsi"/>
        </w:rPr>
        <w:t>.</w:t>
      </w:r>
    </w:p>
    <w:p w14:paraId="6B4EA9DD" w14:textId="77777777" w:rsidR="00EE6C0E" w:rsidRPr="00494DD3" w:rsidRDefault="00EE6C0E" w:rsidP="00EE6C0E">
      <w:pPr>
        <w:pStyle w:val="Odlomakpopisa"/>
        <w:rPr>
          <w:rFonts w:cstheme="minorHAnsi"/>
        </w:rPr>
      </w:pPr>
    </w:p>
    <w:p w14:paraId="43D776AD" w14:textId="77777777" w:rsidR="00EE6C0E" w:rsidRPr="00494DD3" w:rsidRDefault="00EE6C0E" w:rsidP="00EE6C0E">
      <w:pPr>
        <w:rPr>
          <w:rFonts w:cstheme="minorHAnsi"/>
        </w:rPr>
      </w:pPr>
    </w:p>
    <w:p w14:paraId="3BF09A33" w14:textId="77777777" w:rsidR="00EE6C0E" w:rsidRPr="00494DD3" w:rsidRDefault="00EE6C0E" w:rsidP="00EE6C0E">
      <w:pPr>
        <w:pStyle w:val="Odlomakpopisa"/>
        <w:spacing w:after="0"/>
        <w:rPr>
          <w:rFonts w:cstheme="minorHAnsi"/>
        </w:rPr>
      </w:pPr>
    </w:p>
    <w:p w14:paraId="185857B8" w14:textId="77777777" w:rsidR="00EE6C0E" w:rsidRPr="00494DD3" w:rsidRDefault="00EE6C0E" w:rsidP="00EE6C0E">
      <w:pPr>
        <w:spacing w:after="0"/>
        <w:rPr>
          <w:rFonts w:cstheme="minorHAnsi"/>
        </w:rPr>
        <w:sectPr w:rsidR="00EE6C0E" w:rsidRPr="00494DD3" w:rsidSect="00AC702C">
          <w:type w:val="continuous"/>
          <w:pgSz w:w="11907" w:h="16839" w:code="9"/>
          <w:pgMar w:top="1134" w:right="1134" w:bottom="1134" w:left="1134" w:header="709" w:footer="709" w:gutter="0"/>
          <w:cols w:num="2" w:space="708"/>
        </w:sectPr>
      </w:pPr>
    </w:p>
    <w:p w14:paraId="1029E25F" w14:textId="77777777" w:rsidR="00EE6C0E" w:rsidRDefault="00EE6C0E" w:rsidP="00EE6C0E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14:paraId="31DE16A7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</w:r>
      <w:bookmarkStart w:id="0" w:name="_Hlk76558382"/>
      <w:bookmarkStart w:id="1" w:name="_Hlk76566901"/>
      <w:r>
        <w:rPr>
          <w:rFonts w:cstheme="minorHAnsi"/>
          <w:color w:val="000000" w:themeColor="text1"/>
        </w:rPr>
        <w:t xml:space="preserve">Svak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lijeve strane ima isti skup rješenja kao jedn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desne strane. Pronađite </w:t>
      </w:r>
      <w:bookmarkEnd w:id="0"/>
      <w:r>
        <w:rPr>
          <w:rFonts w:cstheme="minorHAnsi"/>
          <w:color w:val="000000" w:themeColor="text1"/>
        </w:rPr>
        <w:t xml:space="preserve">odgovarajuće jednadžbe i dopunite rečenice. </w:t>
      </w:r>
    </w:p>
    <w:bookmarkEnd w:id="1"/>
    <w:p w14:paraId="3017CAB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1BC9150B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506CF408" wp14:editId="7EDAAB32">
                <wp:simplePos x="0" y="0"/>
                <wp:positionH relativeFrom="margin">
                  <wp:align>center</wp:align>
                </wp:positionH>
                <wp:positionV relativeFrom="paragraph">
                  <wp:posOffset>8689</wp:posOffset>
                </wp:positionV>
                <wp:extent cx="5510463" cy="3216442"/>
                <wp:effectExtent l="0" t="0" r="0" b="3175"/>
                <wp:wrapNone/>
                <wp:docPr id="9" name="Grupa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10463" cy="3216442"/>
                          <a:chOff x="0" y="0"/>
                          <a:chExt cx="6398327" cy="3522980"/>
                        </a:xfrm>
                      </wpg:grpSpPr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76337" y="0"/>
                            <a:ext cx="3221990" cy="34969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2605" cy="35229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0D6F88" id="Grupa 9" o:spid="_x0000_s1026" style="position:absolute;margin-left:0;margin-top:.7pt;width:433.9pt;height:253.25pt;z-index:-251656192;mso-position-horizontal:center;mso-position-horizontal-relative:margin;mso-width-relative:margin;mso-height-relative:margin" coordsize="63983,352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">
                <v:shape id="Slika 6" o:spid="_x0000_s1027" type="#_x0000_t75" style="position:absolute;left:31763;width:32220;height:349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">
                  <v:imagedata r:id="rId65" o:title=""/>
                </v:shape>
                <v:shape id="Slika 7" o:spid="_x0000_s1028" type="#_x0000_t75" style="position:absolute;width:30626;height:35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">
                  <v:imagedata r:id="rId66" o:title=""/>
                </v:shape>
                <w10:wrap anchorx="margin"/>
              </v:group>
            </w:pict>
          </mc:Fallback>
        </mc:AlternateContent>
      </w:r>
    </w:p>
    <w:p w14:paraId="0C3907D0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2ED6E9D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69B92B6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7FC36C0E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715512C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57D7B0AB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8A165FE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32D27AE5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FC170D1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B11E2A8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83133FB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62A3DBB4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43307915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bookmarkStart w:id="2" w:name="_Hlk76722326"/>
      <w:r>
        <w:rPr>
          <w:rFonts w:cstheme="minorHAnsi"/>
          <w:color w:val="000000" w:themeColor="text1"/>
        </w:rPr>
        <w:t xml:space="preserve">Kartica A i kartica ______ sadrže jednadžbe s istim rješenjem </w:t>
      </w:r>
      <w:r w:rsidRPr="00EE539A">
        <w:rPr>
          <w:position w:val="-6"/>
        </w:rPr>
        <w:object w:dxaOrig="380" w:dyaOrig="220" w14:anchorId="4A3266E4">
          <v:shape id="_x0000_i1932" type="#_x0000_t75" style="width:18.75pt;height:11.25pt" o:ole="">
            <v:imagedata r:id="rId67" o:title=""/>
          </v:shape>
          <o:OLEObject Type="Embed" ProgID="Equation.DSMT4" ShapeID="_x0000_i1932" DrawAspect="Content" ObjectID="_1693490960" r:id="rId68"/>
        </w:object>
      </w:r>
      <w:r>
        <w:rPr>
          <w:rFonts w:cstheme="minorHAnsi"/>
          <w:color w:val="000000" w:themeColor="text1"/>
        </w:rPr>
        <w:t xml:space="preserve">  ____________ .</w:t>
      </w:r>
    </w:p>
    <w:p w14:paraId="35A1FBA9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B i kartica ______ sadrže jednadžbe s istim rješenjem </w:t>
      </w:r>
      <w:r w:rsidRPr="00EE539A">
        <w:rPr>
          <w:position w:val="-6"/>
        </w:rPr>
        <w:object w:dxaOrig="380" w:dyaOrig="220" w14:anchorId="0AA21D03">
          <v:shape id="_x0000_i1933" type="#_x0000_t75" style="width:18.75pt;height:11.25pt" o:ole="">
            <v:imagedata r:id="rId69" o:title=""/>
          </v:shape>
          <o:OLEObject Type="Embed" ProgID="Equation.DSMT4" ShapeID="_x0000_i1933" DrawAspect="Content" ObjectID="_1693490961" r:id="rId70"/>
        </w:object>
      </w:r>
      <w:r>
        <w:rPr>
          <w:rFonts w:cstheme="minorHAnsi"/>
          <w:color w:val="000000" w:themeColor="text1"/>
        </w:rPr>
        <w:t xml:space="preserve"> ____________ .</w:t>
      </w:r>
    </w:p>
    <w:p w14:paraId="224064DA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C i kartica ______ sadrže jednadžbe s istim rješenjem  </w:t>
      </w:r>
      <w:r w:rsidRPr="00EE539A">
        <w:rPr>
          <w:position w:val="-6"/>
        </w:rPr>
        <w:object w:dxaOrig="380" w:dyaOrig="220" w14:anchorId="083FA9F3">
          <v:shape id="_x0000_i1934" type="#_x0000_t75" style="width:18.75pt;height:11.25pt" o:ole="">
            <v:imagedata r:id="rId71" o:title=""/>
          </v:shape>
          <o:OLEObject Type="Embed" ProgID="Equation.DSMT4" ShapeID="_x0000_i1934" DrawAspect="Content" ObjectID="_1693490962" r:id="rId72"/>
        </w:object>
      </w:r>
      <w:r>
        <w:rPr>
          <w:rFonts w:cstheme="minorHAnsi"/>
          <w:color w:val="000000" w:themeColor="text1"/>
        </w:rPr>
        <w:t>____________ .</w:t>
      </w:r>
    </w:p>
    <w:bookmarkEnd w:id="2"/>
    <w:p w14:paraId="1B69CC99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4DAD569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>Račun</w:t>
      </w:r>
      <w:r w:rsidRPr="00A10ACD">
        <w:rPr>
          <w:rFonts w:cstheme="minorHAnsi"/>
          <w:color w:val="000000" w:themeColor="text1"/>
        </w:rPr>
        <w:t xml:space="preserve"> za električnu energiju </w:t>
      </w:r>
      <w:r>
        <w:rPr>
          <w:rFonts w:cstheme="minorHAnsi"/>
          <w:color w:val="000000" w:themeColor="text1"/>
        </w:rPr>
        <w:t>sastoji se od</w:t>
      </w:r>
      <w:r w:rsidRPr="00A10ACD">
        <w:rPr>
          <w:rFonts w:cstheme="minorHAnsi"/>
          <w:color w:val="000000" w:themeColor="text1"/>
        </w:rPr>
        <w:t xml:space="preserve"> mjesečn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naknad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i </w:t>
      </w:r>
      <w:r>
        <w:rPr>
          <w:rFonts w:cstheme="minorHAnsi"/>
          <w:color w:val="000000" w:themeColor="text1"/>
        </w:rPr>
        <w:t>iznosa za</w:t>
      </w:r>
      <w:r w:rsidRPr="00A10ACD">
        <w:rPr>
          <w:rFonts w:cstheme="minorHAnsi"/>
          <w:color w:val="000000" w:themeColor="text1"/>
        </w:rPr>
        <w:t xml:space="preserve"> potrošnj</w:t>
      </w:r>
      <w:r>
        <w:rPr>
          <w:rFonts w:cstheme="minorHAnsi"/>
          <w:color w:val="000000" w:themeColor="text1"/>
        </w:rPr>
        <w:t xml:space="preserve">u električne energije </w:t>
      </w:r>
      <w:r w:rsidRPr="00A10ACD">
        <w:rPr>
          <w:rFonts w:cstheme="minorHAnsi"/>
          <w:color w:val="000000" w:themeColor="text1"/>
        </w:rPr>
        <w:t xml:space="preserve">po </w:t>
      </w:r>
      <w:proofErr w:type="spellStart"/>
      <w:r w:rsidRPr="00643861">
        <w:rPr>
          <w:rFonts w:cstheme="minorHAnsi"/>
          <w:color w:val="000000" w:themeColor="text1"/>
        </w:rPr>
        <w:t>kilovatsatu</w:t>
      </w:r>
      <w:proofErr w:type="spellEnd"/>
      <w:r w:rsidRPr="00A10ACD">
        <w:rPr>
          <w:rFonts w:cstheme="minorHAnsi"/>
          <w:color w:val="000000" w:themeColor="text1"/>
        </w:rPr>
        <w:t xml:space="preserve"> (kWh). </w:t>
      </w:r>
      <w:r>
        <w:rPr>
          <w:rFonts w:cstheme="minorHAnsi"/>
          <w:color w:val="000000" w:themeColor="text1"/>
        </w:rPr>
        <w:t xml:space="preserve">Na tržištu su dostupne </w:t>
      </w:r>
      <w:r w:rsidRPr="00A10ACD">
        <w:rPr>
          <w:rFonts w:cstheme="minorHAnsi"/>
          <w:color w:val="000000" w:themeColor="text1"/>
        </w:rPr>
        <w:t xml:space="preserve">tarife </w:t>
      </w:r>
      <w:r>
        <w:rPr>
          <w:rFonts w:cstheme="minorHAnsi"/>
          <w:color w:val="000000" w:themeColor="text1"/>
        </w:rPr>
        <w:t xml:space="preserve">T1 s mjesečnom naknadom 20 kn i cijenom od 0.95 kn po svakom potrošenom kWh i T2 s mjesečnom naknadom 40 kn i cijenom od 0.85 kn po kWh. </w:t>
      </w:r>
      <w:r w:rsidRPr="00A10ACD">
        <w:rPr>
          <w:rFonts w:cstheme="minorHAnsi"/>
          <w:color w:val="000000" w:themeColor="text1"/>
        </w:rPr>
        <w:t>Koja je tarifa povoljn</w:t>
      </w:r>
      <w:r>
        <w:rPr>
          <w:rFonts w:cstheme="minorHAnsi"/>
          <w:color w:val="000000" w:themeColor="text1"/>
        </w:rPr>
        <w:t>ija</w:t>
      </w:r>
      <w:r w:rsidRPr="00A10ACD">
        <w:rPr>
          <w:rFonts w:cstheme="minorHAnsi"/>
          <w:color w:val="000000" w:themeColor="text1"/>
        </w:rPr>
        <w:t xml:space="preserve"> za koju </w:t>
      </w:r>
      <w:r>
        <w:rPr>
          <w:rFonts w:cstheme="minorHAnsi"/>
          <w:color w:val="000000" w:themeColor="text1"/>
        </w:rPr>
        <w:t>mjesečnu</w:t>
      </w:r>
      <w:r w:rsidRPr="00A10ACD">
        <w:rPr>
          <w:rFonts w:cstheme="minorHAnsi"/>
          <w:color w:val="000000" w:themeColor="text1"/>
        </w:rPr>
        <w:t xml:space="preserve"> potrošnju?</w:t>
      </w:r>
    </w:p>
    <w:p w14:paraId="1A39F018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3BBC7F1E" w14:textId="77777777" w:rsidR="00EE6C0E" w:rsidRDefault="00EE6C0E" w:rsidP="00EE6C0E">
      <w:pPr>
        <w:tabs>
          <w:tab w:val="left" w:pos="284"/>
        </w:tabs>
        <w:jc w:val="both"/>
        <w:rPr>
          <w:rFonts w:cstheme="minorHAnsi"/>
          <w:color w:val="000000" w:themeColor="text1"/>
        </w:rPr>
      </w:pPr>
    </w:p>
    <w:p w14:paraId="496576CB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548B1BDE" w14:textId="77777777" w:rsidR="00EE6C0E" w:rsidRPr="00AD080F" w:rsidRDefault="00EE6C0E" w:rsidP="00EE6C0E">
      <w:pPr>
        <w:ind w:left="284" w:hanging="284"/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 w:rsidRPr="00AD080F">
        <w:t xml:space="preserve">Trebate napraviti 600 </w:t>
      </w:r>
      <w:r>
        <w:t>litara</w:t>
      </w:r>
      <w:r w:rsidRPr="00AD080F">
        <w:t xml:space="preserve"> mješavine koja se sastoji od dizelskog goriva po cijeni od 8.4 kn po litri i biodizela po cijeni od 9</w:t>
      </w:r>
      <w:r>
        <w:t>.</w:t>
      </w:r>
      <w:r w:rsidRPr="00AD080F">
        <w:t>4 kn po litri. Koliko litara koje vrste goriva morate pomiješati da bi cijena tako dobivenog goriva bila 8.85 kn po litri?</w:t>
      </w:r>
    </w:p>
    <w:p w14:paraId="77B8F07B" w14:textId="77777777" w:rsidR="00EE6C0E" w:rsidRPr="00CF555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  <w:sectPr w:rsidR="00EE6C0E" w:rsidRPr="00CF555E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DE780E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5E6AAA1" wp14:editId="1D2CB9EF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1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4E623" w14:textId="77777777" w:rsidR="00EE6C0E" w:rsidRDefault="00EE6C0E" w:rsidP="00EE6C0E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E6AAA1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0;margin-top:14.4pt;width:185.9pt;height:23.35pt;z-index:251659264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" stroked="f">
                <v:textbox>
                  <w:txbxContent>
                    <w:p w14:paraId="24A4E623" w14:textId="77777777" w:rsidR="00EE6C0E" w:rsidRDefault="00EE6C0E" w:rsidP="00EE6C0E"/>
                  </w:txbxContent>
                </v:textbox>
                <w10:wrap type="square"/>
              </v:shape>
            </w:pict>
          </mc:Fallback>
        </mc:AlternateContent>
      </w:r>
    </w:p>
    <w:p w14:paraId="0CEEA0E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99FD8CC" w14:textId="77777777" w:rsidR="00EE6C0E" w:rsidRDefault="00EE6C0E" w:rsidP="00EE6C0E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t>Dodatni zadatci</w:t>
      </w:r>
    </w:p>
    <w:p w14:paraId="444CCEE5" w14:textId="77777777" w:rsidR="00EE6C0E" w:rsidRDefault="00EE6C0E" w:rsidP="00EE6C0E">
      <w:pPr>
        <w:pStyle w:val="Odlomakpopisa"/>
        <w:numPr>
          <w:ilvl w:val="0"/>
          <w:numId w:val="10"/>
        </w:numPr>
      </w:pPr>
      <w:r>
        <w:lastRenderedPageBreak/>
        <w:t>Jedna stranica pravokutnika pet je puta dulja od druge stranice. Ako dulju stranicu skratimo za 3 cm, a kraću produljimo za 3 cm, površina pravokutnika povećat će se za 33 cm</w:t>
      </w:r>
      <w:r w:rsidRPr="003310E7">
        <w:rPr>
          <w:vertAlign w:val="superscript"/>
        </w:rPr>
        <w:t>2</w:t>
      </w:r>
      <w:r>
        <w:t>. Kolike su duljine stranica početnog pravokutnika?</w:t>
      </w:r>
    </w:p>
    <w:p w14:paraId="51A9F74A" w14:textId="77777777" w:rsidR="00EE6C0E" w:rsidRDefault="00EE6C0E" w:rsidP="00EE6C0E"/>
    <w:p w14:paraId="0080B265" w14:textId="77777777" w:rsidR="00EE6C0E" w:rsidRDefault="00EE6C0E" w:rsidP="00EE6C0E"/>
    <w:p w14:paraId="64487E5E" w14:textId="77777777" w:rsidR="00EE6C0E" w:rsidRDefault="00EE6C0E" w:rsidP="00EE6C0E"/>
    <w:p w14:paraId="4C24C666" w14:textId="77777777" w:rsidR="00EE6C0E" w:rsidRDefault="00EE6C0E" w:rsidP="00EE6C0E"/>
    <w:p w14:paraId="39DC0BB9" w14:textId="77777777" w:rsidR="00EE6C0E" w:rsidRDefault="00EE6C0E" w:rsidP="00EE6C0E">
      <w:pPr>
        <w:pStyle w:val="Odlomakpopisa"/>
        <w:numPr>
          <w:ilvl w:val="0"/>
          <w:numId w:val="10"/>
        </w:numPr>
      </w:pPr>
      <w:r>
        <w:t xml:space="preserve">Gospodin Radić godišnje na grijanje troši 6530 kn. Ugradi li nove prozore i postavi li toplinsku izolaciju, trošak grijanja smanjit </w:t>
      </w:r>
      <w:r w:rsidRPr="00643861">
        <w:rPr>
          <w:rFonts w:cstheme="minorHAnsi"/>
          <w:color w:val="000000" w:themeColor="text1"/>
        </w:rPr>
        <w:t>će se za 25 %. Za koliko</w:t>
      </w:r>
      <w:r>
        <w:t xml:space="preserve"> će se godina njegova investicija isplatiti ako je cijena prozora 13420 kn, a cijena toplinske izolacije 11560 kn?</w:t>
      </w:r>
    </w:p>
    <w:p w14:paraId="49BA9BC9" w14:textId="77777777" w:rsidR="00EE6C0E" w:rsidRDefault="00EE6C0E" w:rsidP="00EE6C0E"/>
    <w:p w14:paraId="16F75739" w14:textId="77777777" w:rsidR="00EE6C0E" w:rsidRDefault="00EE6C0E" w:rsidP="00EE6C0E"/>
    <w:p w14:paraId="29D9DA15" w14:textId="77777777" w:rsidR="00EE6C0E" w:rsidRDefault="00EE6C0E" w:rsidP="00EE6C0E"/>
    <w:p w14:paraId="25903032" w14:textId="77777777" w:rsidR="00EE6C0E" w:rsidRDefault="00EE6C0E" w:rsidP="00EE6C0E"/>
    <w:p w14:paraId="2795BC77" w14:textId="77777777" w:rsidR="00EE6C0E" w:rsidRDefault="00EE6C0E" w:rsidP="00EE6C0E"/>
    <w:p w14:paraId="366BF3F4" w14:textId="77777777" w:rsidR="00EE6C0E" w:rsidRDefault="00EE6C0E" w:rsidP="00EE6C0E"/>
    <w:p w14:paraId="667A9F7F" w14:textId="77777777" w:rsidR="00EE6C0E" w:rsidRDefault="00EE6C0E" w:rsidP="00EE6C0E">
      <w:pPr>
        <w:pStyle w:val="Odlomakpopisa"/>
        <w:numPr>
          <w:ilvl w:val="0"/>
          <w:numId w:val="10"/>
        </w:numPr>
      </w:pPr>
      <w:r>
        <w:t xml:space="preserve">Zadan je izraz </w:t>
      </w:r>
      <w:r w:rsidRPr="00EE539A">
        <w:rPr>
          <w:position w:val="-28"/>
        </w:rPr>
        <w:object w:dxaOrig="1520" w:dyaOrig="660" w14:anchorId="0D67890D">
          <v:shape id="_x0000_i1935" type="#_x0000_t75" style="width:75.75pt;height:33pt" o:ole="">
            <v:imagedata r:id="rId73" o:title=""/>
          </v:shape>
          <o:OLEObject Type="Embed" ProgID="Equation.DSMT4" ShapeID="_x0000_i1935" DrawAspect="Content" ObjectID="_1693490963" r:id="rId74"/>
        </w:object>
      </w:r>
      <w:r>
        <w:t>. Iz tog izraza izrazite:</w:t>
      </w:r>
    </w:p>
    <w:p w14:paraId="0945AC66" w14:textId="77777777" w:rsidR="00EE6C0E" w:rsidRDefault="00EE6C0E" w:rsidP="00EE6C0E">
      <w:pPr>
        <w:pStyle w:val="Odlomakpopisa"/>
      </w:pPr>
    </w:p>
    <w:p w14:paraId="50F36FB0" w14:textId="77777777" w:rsidR="00EE6C0E" w:rsidRDefault="00EE6C0E" w:rsidP="00EE6C0E">
      <w:pPr>
        <w:pStyle w:val="Odlomakpopisa"/>
        <w:numPr>
          <w:ilvl w:val="0"/>
          <w:numId w:val="11"/>
        </w:numPr>
      </w:pPr>
      <w:r>
        <w:t xml:space="preserve">veličinu </w:t>
      </w:r>
      <w:r w:rsidRPr="00EE539A">
        <w:rPr>
          <w:position w:val="-10"/>
        </w:rPr>
        <w:object w:dxaOrig="240" w:dyaOrig="260" w14:anchorId="58016CEC">
          <v:shape id="_x0000_i1936" type="#_x0000_t75" style="width:12pt;height:12.75pt" o:ole="">
            <v:imagedata r:id="rId75" o:title=""/>
          </v:shape>
          <o:OLEObject Type="Embed" ProgID="Equation.DSMT4" ShapeID="_x0000_i1936" DrawAspect="Content" ObjectID="_1693490964" r:id="rId76"/>
        </w:object>
      </w:r>
      <w:r>
        <w:tab/>
      </w:r>
      <w:r>
        <w:tab/>
      </w:r>
      <w:r>
        <w:tab/>
      </w:r>
      <w:r>
        <w:tab/>
      </w:r>
      <w:r>
        <w:tab/>
        <w:t>b)</w:t>
      </w:r>
      <w:r>
        <w:tab/>
        <w:t xml:space="preserve">veličinu </w:t>
      </w:r>
      <w:r w:rsidRPr="00025957">
        <w:rPr>
          <w:position w:val="-4"/>
        </w:rPr>
        <w:object w:dxaOrig="180" w:dyaOrig="200" w14:anchorId="49BC7239">
          <v:shape id="_x0000_i1937" type="#_x0000_t75" style="width:9pt;height:9.75pt" o:ole="">
            <v:imagedata r:id="rId77" o:title=""/>
          </v:shape>
          <o:OLEObject Type="Embed" ProgID="Equation.DSMT4" ShapeID="_x0000_i1937" DrawAspect="Content" ObjectID="_1693490965" r:id="rId78"/>
        </w:object>
      </w:r>
    </w:p>
    <w:p w14:paraId="26109A57" w14:textId="77777777" w:rsidR="00EE6C0E" w:rsidRDefault="00EE6C0E" w:rsidP="00EE6C0E"/>
    <w:p w14:paraId="65FDC88E" w14:textId="77777777" w:rsidR="00EE6C0E" w:rsidRDefault="00EE6C0E" w:rsidP="00EE6C0E"/>
    <w:p w14:paraId="5403DE54" w14:textId="77777777" w:rsidR="00EE6C0E" w:rsidRDefault="00EE6C0E" w:rsidP="00EE6C0E"/>
    <w:p w14:paraId="33752830" w14:textId="77777777" w:rsidR="00EE6C0E" w:rsidRDefault="00EE6C0E" w:rsidP="00EE6C0E"/>
    <w:p w14:paraId="309393F4" w14:textId="77777777" w:rsidR="00EE6C0E" w:rsidRDefault="00EE6C0E" w:rsidP="00EE6C0E">
      <w:pPr>
        <w:pStyle w:val="Odlomakpopisa"/>
        <w:numPr>
          <w:ilvl w:val="0"/>
          <w:numId w:val="10"/>
        </w:numPr>
      </w:pPr>
      <w:r>
        <w:t>Riješite jednadžbu.</w:t>
      </w:r>
    </w:p>
    <w:p w14:paraId="289FBB4D" w14:textId="77777777" w:rsidR="00EE6C0E" w:rsidRDefault="00EE6C0E" w:rsidP="00EE6C0E">
      <w:pPr>
        <w:pStyle w:val="Odlomakpopisa"/>
      </w:pPr>
    </w:p>
    <w:p w14:paraId="12E153A4" w14:textId="77777777" w:rsidR="00EE6C0E" w:rsidRDefault="00EE6C0E" w:rsidP="00EE6C0E">
      <w:pPr>
        <w:pStyle w:val="Odlomakpopisa"/>
      </w:pPr>
      <w:r>
        <w:tab/>
      </w:r>
      <w:r w:rsidRPr="00EE539A">
        <w:rPr>
          <w:position w:val="-84"/>
        </w:rPr>
        <w:object w:dxaOrig="1560" w:dyaOrig="1219" w14:anchorId="5D76E267">
          <v:shape id="_x0000_i1938" type="#_x0000_t75" style="width:78pt;height:60.75pt" o:ole="">
            <v:imagedata r:id="rId79" o:title=""/>
          </v:shape>
          <o:OLEObject Type="Embed" ProgID="Equation.DSMT4" ShapeID="_x0000_i1938" DrawAspect="Content" ObjectID="_1693490966" r:id="rId80"/>
        </w:object>
      </w:r>
    </w:p>
    <w:p w14:paraId="695265CF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</w:p>
    <w:p w14:paraId="1918AEFC" w14:textId="77777777" w:rsidR="00EE6C0E" w:rsidRDefault="00EE6C0E" w:rsidP="00EE6C0E">
      <w:p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62FDCBE4" w14:textId="77777777" w:rsidR="00EE6C0E" w:rsidRPr="00A0776A" w:rsidRDefault="00EE6C0E" w:rsidP="00EE6C0E">
      <w:pPr>
        <w:sectPr w:rsidR="00EE6C0E" w:rsidRPr="00A0776A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3D83DB92" w14:textId="77777777" w:rsidR="00EE6C0E" w:rsidRDefault="00EE6C0E" w:rsidP="00EE6C0E">
      <w:pPr>
        <w:tabs>
          <w:tab w:val="left" w:pos="284"/>
        </w:tabs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Spojite jednadžbu s njezinim rješenjem</w:t>
      </w:r>
      <w:r w:rsidRPr="001769E3">
        <w:rPr>
          <w:color w:val="FF0000"/>
        </w:rPr>
        <w:t>.</w:t>
      </w:r>
    </w:p>
    <w:p w14:paraId="068B3F8B" w14:textId="77777777" w:rsidR="00EE6C0E" w:rsidRDefault="00EE6C0E" w:rsidP="00EE6C0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7E5B853" wp14:editId="22DD3254">
            <wp:simplePos x="0" y="0"/>
            <wp:positionH relativeFrom="column">
              <wp:posOffset>641650</wp:posOffset>
            </wp:positionH>
            <wp:positionV relativeFrom="paragraph">
              <wp:posOffset>306070</wp:posOffset>
            </wp:positionV>
            <wp:extent cx="4476115" cy="4307205"/>
            <wp:effectExtent l="0" t="0" r="635" b="0"/>
            <wp:wrapTight wrapText="bothSides">
              <wp:wrapPolygon edited="0">
                <wp:start x="0" y="0"/>
                <wp:lineTo x="0" y="21495"/>
                <wp:lineTo x="21511" y="21495"/>
                <wp:lineTo x="21511" y="0"/>
                <wp:lineTo x="0" y="0"/>
              </wp:wrapPolygon>
            </wp:wrapTight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115" cy="430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116042" w14:textId="77777777" w:rsidR="00EE6C0E" w:rsidRDefault="00EE6C0E" w:rsidP="00EE6C0E">
      <w:pPr>
        <w:rPr>
          <w:noProof/>
        </w:rPr>
      </w:pPr>
    </w:p>
    <w:p w14:paraId="60A6969F" w14:textId="77777777" w:rsidR="00EE6C0E" w:rsidRDefault="00EE6C0E" w:rsidP="00EE6C0E">
      <w:pPr>
        <w:rPr>
          <w:noProof/>
        </w:rPr>
      </w:pPr>
    </w:p>
    <w:p w14:paraId="71ED3903" w14:textId="77777777" w:rsidR="00EE6C0E" w:rsidRDefault="00EE6C0E" w:rsidP="00EE6C0E">
      <w:p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4B10D78" w14:textId="77777777" w:rsidR="00EE6C0E" w:rsidRDefault="00EE6C0E" w:rsidP="00EE6C0E"/>
    <w:p w14:paraId="075E854C" w14:textId="77777777" w:rsidR="00EE6C0E" w:rsidRDefault="00EE6C0E" w:rsidP="00EE6C0E"/>
    <w:p w14:paraId="502C59C6" w14:textId="77777777" w:rsidR="00EE6C0E" w:rsidRDefault="00EE6C0E" w:rsidP="00EE6C0E"/>
    <w:p w14:paraId="507CDE5D" w14:textId="77777777" w:rsidR="00EE6C0E" w:rsidRDefault="00EE6C0E" w:rsidP="00EE6C0E"/>
    <w:p w14:paraId="616B8307" w14:textId="77777777" w:rsidR="00EE6C0E" w:rsidRDefault="00EE6C0E" w:rsidP="00EE6C0E"/>
    <w:p w14:paraId="748E9D4C" w14:textId="77777777" w:rsidR="00EE6C0E" w:rsidRDefault="00EE6C0E" w:rsidP="00EE6C0E"/>
    <w:p w14:paraId="1E35732F" w14:textId="77777777" w:rsidR="00EE6C0E" w:rsidRDefault="00EE6C0E" w:rsidP="00EE6C0E"/>
    <w:p w14:paraId="03908E3F" w14:textId="77777777" w:rsidR="00EE6C0E" w:rsidRDefault="00EE6C0E" w:rsidP="00EE6C0E"/>
    <w:p w14:paraId="5BADB4E4" w14:textId="77777777" w:rsidR="00EE6C0E" w:rsidRDefault="00EE6C0E" w:rsidP="00EE6C0E"/>
    <w:p w14:paraId="32017CE6" w14:textId="77777777" w:rsidR="00EE6C0E" w:rsidRDefault="00EE6C0E" w:rsidP="00EE6C0E"/>
    <w:p w14:paraId="7E2156DF" w14:textId="77777777" w:rsidR="00EE6C0E" w:rsidRDefault="00EE6C0E" w:rsidP="00EE6C0E"/>
    <w:p w14:paraId="600EA89D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</w:p>
    <w:p w14:paraId="2D6775C3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  <w:r w:rsidRPr="006E2D9C">
        <w:rPr>
          <w:color w:val="000000" w:themeColor="text1"/>
        </w:rPr>
        <w:t>Odaberite jednadžbu koja odgovara zadatku.</w:t>
      </w:r>
    </w:p>
    <w:p w14:paraId="751D94CD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Ivani je x </w:t>
      </w:r>
      <w:r w:rsidRPr="00643861">
        <w:rPr>
          <w:rFonts w:cstheme="minorHAnsi"/>
          <w:color w:val="000000" w:themeColor="text1"/>
        </w:rPr>
        <w:t>godina. Njezina je majka tri puta starije od nje i ima 42 godine.</w:t>
      </w:r>
    </w:p>
    <w:p w14:paraId="0AE269F2" w14:textId="77777777" w:rsidR="00EE6C0E" w:rsidRPr="00643861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ab/>
        <w:t>a)</w: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object w:dxaOrig="780" w:dyaOrig="279" w14:anchorId="34D86043">
          <v:shape id="_x0000_i1939" type="#_x0000_t75" style="width:39pt;height:14.25pt" o:ole="">
            <v:imagedata r:id="rId82" o:title=""/>
          </v:shape>
          <o:OLEObject Type="Embed" ProgID="Equation.DSMT4" ShapeID="_x0000_i1939" DrawAspect="Content" ObjectID="_1693490967" r:id="rId83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b)    </w:t>
      </w:r>
      <w:r w:rsidRPr="00643861">
        <w:rPr>
          <w:rFonts w:cstheme="minorHAnsi"/>
          <w:color w:val="000000" w:themeColor="text1"/>
        </w:rPr>
        <w:object w:dxaOrig="999" w:dyaOrig="279" w14:anchorId="6BF1B1D2">
          <v:shape id="_x0000_i1940" type="#_x0000_t75" style="width:50.25pt;height:14.25pt" o:ole="">
            <v:imagedata r:id="rId84" o:title=""/>
          </v:shape>
          <o:OLEObject Type="Embed" ProgID="Equation.DSMT4" ShapeID="_x0000_i1940" DrawAspect="Content" ObjectID="_1693490968" r:id="rId85"/>
        </w:object>
      </w:r>
      <w:r w:rsidRPr="00643861">
        <w:rPr>
          <w:rFonts w:cstheme="minorHAnsi"/>
          <w:color w:val="000000" w:themeColor="text1"/>
        </w:rPr>
        <w:tab/>
        <w:t xml:space="preserve">   </w:t>
      </w:r>
      <w:r w:rsidRPr="00643861">
        <w:rPr>
          <w:rFonts w:cstheme="minorHAnsi"/>
          <w:color w:val="000000" w:themeColor="text1"/>
        </w:rPr>
        <w:tab/>
        <w:t xml:space="preserve">c)    </w:t>
      </w:r>
      <w:r w:rsidRPr="00643861">
        <w:rPr>
          <w:rFonts w:cstheme="minorHAnsi"/>
          <w:color w:val="000000" w:themeColor="text1"/>
        </w:rPr>
        <w:object w:dxaOrig="780" w:dyaOrig="279" w14:anchorId="323FAA12">
          <v:shape id="_x0000_i1941" type="#_x0000_t75" style="width:39pt;height:14.25pt" o:ole="">
            <v:imagedata r:id="rId86" o:title=""/>
          </v:shape>
          <o:OLEObject Type="Embed" ProgID="Equation.DSMT4" ShapeID="_x0000_i1941" DrawAspect="Content" ObjectID="_1693490969" r:id="rId87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     d)     </w:t>
      </w:r>
      <w:r w:rsidRPr="00643861">
        <w:rPr>
          <w:rFonts w:cstheme="minorHAnsi"/>
          <w:color w:val="000000" w:themeColor="text1"/>
        </w:rPr>
        <w:object w:dxaOrig="920" w:dyaOrig="279" w14:anchorId="4F6C33DA">
          <v:shape id="_x0000_i1942" type="#_x0000_t75" style="width:45.75pt;height:14.25pt" o:ole="">
            <v:imagedata r:id="rId88" o:title=""/>
          </v:shape>
          <o:OLEObject Type="Embed" ProgID="Equation.DSMT4" ShapeID="_x0000_i1942" DrawAspect="Content" ObjectID="_1693490970" r:id="rId89"/>
        </w:object>
      </w:r>
    </w:p>
    <w:p w14:paraId="2B072AED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4D06A0E9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>3.</w:t>
      </w:r>
      <w:r w:rsidRPr="00643861">
        <w:rPr>
          <w:rFonts w:cstheme="minorHAnsi"/>
          <w:color w:val="000000" w:themeColor="text1"/>
        </w:rPr>
        <w:tab/>
        <w:t>Lucija je ispekla x kolača i ravnomjerno ih podijelila između svojih triju susjeda. Svaki susjed dobio je 18 kolača.</w:t>
      </w:r>
    </w:p>
    <w:p w14:paraId="1257EA2E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  <w:bookmarkStart w:id="3" w:name="_Hlk76591677"/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60" w:dyaOrig="279" w14:anchorId="050E1EB2">
          <v:shape id="_x0000_i1943" type="#_x0000_t75" style="width:38.25pt;height:14.25pt" o:ole="">
            <v:imagedata r:id="rId90" o:title=""/>
          </v:shape>
          <o:OLEObject Type="Embed" ProgID="Equation.DSMT4" ShapeID="_x0000_i1943" DrawAspect="Content" ObjectID="_1693490971" r:id="rId9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24"/>
        </w:rPr>
        <w:object w:dxaOrig="680" w:dyaOrig="620" w14:anchorId="09BC46BE">
          <v:shape id="_x0000_i1944" type="#_x0000_t75" style="width:33.75pt;height:30.75pt" o:ole="">
            <v:imagedata r:id="rId92" o:title=""/>
          </v:shape>
          <o:OLEObject Type="Embed" ProgID="Equation.DSMT4" ShapeID="_x0000_i1944" DrawAspect="Content" ObjectID="_1693490972" r:id="rId9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c)    </w:t>
      </w:r>
      <w:r w:rsidRPr="00EE539A">
        <w:rPr>
          <w:position w:val="-6"/>
        </w:rPr>
        <w:object w:dxaOrig="960" w:dyaOrig="279" w14:anchorId="16F2A3B8">
          <v:shape id="_x0000_i1945" type="#_x0000_t75" style="width:48pt;height:14.25pt" o:ole="">
            <v:imagedata r:id="rId94" o:title=""/>
          </v:shape>
          <o:OLEObject Type="Embed" ProgID="Equation.DSMT4" ShapeID="_x0000_i1945" DrawAspect="Content" ObjectID="_1693490973" r:id="rId95"/>
        </w:object>
      </w:r>
      <w:r>
        <w:rPr>
          <w:color w:val="000000" w:themeColor="text1"/>
        </w:rPr>
        <w:tab/>
        <w:t xml:space="preserve">       d)     </w:t>
      </w:r>
      <w:r w:rsidRPr="00EE539A">
        <w:rPr>
          <w:position w:val="-6"/>
        </w:rPr>
        <w:object w:dxaOrig="960" w:dyaOrig="279" w14:anchorId="757F8243">
          <v:shape id="_x0000_i1946" type="#_x0000_t75" style="width:48pt;height:14.25pt" o:ole="">
            <v:imagedata r:id="rId96" o:title=""/>
          </v:shape>
          <o:OLEObject Type="Embed" ProgID="Equation.DSMT4" ShapeID="_x0000_i1946" DrawAspect="Content" ObjectID="_1693490974" r:id="rId97"/>
        </w:object>
      </w:r>
    </w:p>
    <w:p w14:paraId="51BFB0E4" w14:textId="77777777" w:rsidR="00EE6C0E" w:rsidRPr="00363341" w:rsidRDefault="00EE6C0E" w:rsidP="00EE6C0E">
      <w:pPr>
        <w:tabs>
          <w:tab w:val="left" w:pos="284"/>
        </w:tabs>
        <w:rPr>
          <w:color w:val="000000" w:themeColor="text1"/>
        </w:rPr>
      </w:pPr>
    </w:p>
    <w:bookmarkEnd w:id="3"/>
    <w:p w14:paraId="41F1EDEC" w14:textId="77777777" w:rsidR="00EE6C0E" w:rsidRDefault="00EE6C0E" w:rsidP="00EE6C0E">
      <w:pPr>
        <w:tabs>
          <w:tab w:val="left" w:pos="284"/>
        </w:tabs>
        <w:ind w:left="284" w:hanging="284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Stipe i Marko na utakmici su zajedno postigli 20 koševa. Stipe je postigao 8 koševa, a Marko x koševa više od Stipe. </w:t>
      </w:r>
    </w:p>
    <w:p w14:paraId="7941616E" w14:textId="77777777" w:rsidR="00EE6C0E" w:rsidRPr="00363341" w:rsidRDefault="00EE6C0E" w:rsidP="00EE6C0E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999" w:dyaOrig="279" w14:anchorId="37B53BED">
          <v:shape id="_x0000_i1947" type="#_x0000_t75" style="width:50.25pt;height:14.25pt" o:ole="">
            <v:imagedata r:id="rId98" o:title=""/>
          </v:shape>
          <o:OLEObject Type="Embed" ProgID="Equation.DSMT4" ShapeID="_x0000_i1947" DrawAspect="Content" ObjectID="_1693490975" r:id="rId9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10"/>
        </w:rPr>
        <w:object w:dxaOrig="1500" w:dyaOrig="320" w14:anchorId="3EC8C90A">
          <v:shape id="_x0000_i1948" type="#_x0000_t75" style="width:75pt;height:15.75pt" o:ole="">
            <v:imagedata r:id="rId100" o:title=""/>
          </v:shape>
          <o:OLEObject Type="Embed" ProgID="Equation.DSMT4" ShapeID="_x0000_i1948" DrawAspect="Content" ObjectID="_1693490976" r:id="rId101"/>
        </w:object>
      </w:r>
      <w:r>
        <w:rPr>
          <w:color w:val="000000" w:themeColor="text1"/>
        </w:rPr>
        <w:tab/>
        <w:t xml:space="preserve">    c)    </w:t>
      </w:r>
      <w:r w:rsidRPr="00EE539A">
        <w:rPr>
          <w:position w:val="-14"/>
        </w:rPr>
        <w:object w:dxaOrig="1500" w:dyaOrig="400" w14:anchorId="37D56B96">
          <v:shape id="_x0000_i1949" type="#_x0000_t75" style="width:75pt;height:20.25pt" o:ole="">
            <v:imagedata r:id="rId102" o:title=""/>
          </v:shape>
          <o:OLEObject Type="Embed" ProgID="Equation.DSMT4" ShapeID="_x0000_i1949" DrawAspect="Content" ObjectID="_1693490977" r:id="rId103"/>
        </w:object>
      </w:r>
      <w:r>
        <w:rPr>
          <w:color w:val="000000" w:themeColor="text1"/>
        </w:rPr>
        <w:t xml:space="preserve">          d)     </w:t>
      </w:r>
      <w:r w:rsidRPr="00EE539A">
        <w:rPr>
          <w:position w:val="-14"/>
        </w:rPr>
        <w:object w:dxaOrig="1320" w:dyaOrig="400" w14:anchorId="118D2300">
          <v:shape id="_x0000_i1950" type="#_x0000_t75" style="width:66pt;height:20.25pt" o:ole="">
            <v:imagedata r:id="rId104" o:title=""/>
          </v:shape>
          <o:OLEObject Type="Embed" ProgID="Equation.DSMT4" ShapeID="_x0000_i1950" DrawAspect="Content" ObjectID="_1693490978" r:id="rId105"/>
        </w:object>
      </w:r>
    </w:p>
    <w:p w14:paraId="5C43ABF9" w14:textId="77777777" w:rsidR="00EE6C0E" w:rsidRDefault="00EE6C0E" w:rsidP="00EE6C0E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>Rješenja nastavnog listića</w:t>
      </w:r>
    </w:p>
    <w:p w14:paraId="2B2968C4" w14:textId="77777777" w:rsidR="00EE6C0E" w:rsidRDefault="00EE6C0E" w:rsidP="00EE6C0E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Kartica A i kartica ___</w:t>
      </w:r>
      <w:r>
        <w:rPr>
          <w:rFonts w:cstheme="minorHAnsi"/>
          <w:b/>
          <w:color w:val="000000" w:themeColor="text1"/>
          <w:u w:val="single"/>
        </w:rPr>
        <w:t>F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6E8471BE">
          <v:shape id="_x0000_i1951" type="#_x0000_t75" style="width:18.75pt;height:11.25pt" o:ole="">
            <v:imagedata r:id="rId106" o:title=""/>
          </v:shape>
          <o:OLEObject Type="Embed" ProgID="Equation.DSMT4" ShapeID="_x0000_i1951" DrawAspect="Content" ObjectID="_1693490979" r:id="rId107"/>
        </w:object>
      </w:r>
      <w:r>
        <w:rPr>
          <w:rFonts w:cstheme="minorHAnsi"/>
          <w:color w:val="000000" w:themeColor="text1"/>
        </w:rPr>
        <w:t xml:space="preserve"> </w:t>
      </w:r>
      <w:r w:rsidRPr="00EE539A">
        <w:rPr>
          <w:position w:val="-14"/>
        </w:rPr>
        <w:object w:dxaOrig="480" w:dyaOrig="400" w14:anchorId="6A0C6F72">
          <v:shape id="_x0000_i1952" type="#_x0000_t75" style="width:24pt;height:20.25pt" o:ole="">
            <v:imagedata r:id="rId108" o:title=""/>
          </v:shape>
          <o:OLEObject Type="Embed" ProgID="Equation.DSMT4" ShapeID="_x0000_i1952" DrawAspect="Content" ObjectID="_1693490980" r:id="rId109"/>
        </w:object>
      </w:r>
      <w:r>
        <w:rPr>
          <w:rFonts w:cstheme="minorHAnsi"/>
          <w:color w:val="000000" w:themeColor="text1"/>
        </w:rPr>
        <w:t xml:space="preserve"> .</w:t>
      </w:r>
    </w:p>
    <w:p w14:paraId="6EA503F6" w14:textId="77777777" w:rsidR="00EE6C0E" w:rsidRDefault="00EE6C0E" w:rsidP="00EE6C0E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lastRenderedPageBreak/>
        <w:tab/>
        <w:t>Kartica B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E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7A1C5821">
          <v:shape id="_x0000_i1953" type="#_x0000_t75" style="width:18.75pt;height:11.25pt" o:ole="">
            <v:imagedata r:id="rId110" o:title=""/>
          </v:shape>
          <o:OLEObject Type="Embed" ProgID="Equation.DSMT4" ShapeID="_x0000_i1953" DrawAspect="Content" ObjectID="_1693490981" r:id="rId111"/>
        </w:object>
      </w:r>
      <w:r w:rsidRPr="00EE539A">
        <w:rPr>
          <w:position w:val="-14"/>
        </w:rPr>
        <w:object w:dxaOrig="400" w:dyaOrig="400" w14:anchorId="2C6DE386">
          <v:shape id="_x0000_i1954" type="#_x0000_t75" style="width:20.25pt;height:20.25pt" o:ole="">
            <v:imagedata r:id="rId112" o:title=""/>
          </v:shape>
          <o:OLEObject Type="Embed" ProgID="Equation.DSMT4" ShapeID="_x0000_i1954" DrawAspect="Content" ObjectID="_1693490982" r:id="rId113"/>
        </w:object>
      </w:r>
      <w:r>
        <w:rPr>
          <w:rFonts w:cstheme="minorHAnsi"/>
          <w:color w:val="000000" w:themeColor="text1"/>
        </w:rPr>
        <w:t>.</w:t>
      </w:r>
    </w:p>
    <w:p w14:paraId="4B95EFA0" w14:textId="77777777" w:rsidR="00EE6C0E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Kartica C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D</w:t>
      </w:r>
      <w:r>
        <w:rPr>
          <w:rFonts w:cstheme="minorHAnsi"/>
          <w:color w:val="000000" w:themeColor="text1"/>
        </w:rPr>
        <w:t xml:space="preserve">___ sadrže jednadžbe s istim rješenjem  </w:t>
      </w:r>
      <w:r w:rsidRPr="00EE539A">
        <w:rPr>
          <w:position w:val="-6"/>
        </w:rPr>
        <w:object w:dxaOrig="380" w:dyaOrig="220" w14:anchorId="0EBE5723">
          <v:shape id="_x0000_i1955" type="#_x0000_t75" style="width:18.75pt;height:11.25pt" o:ole="">
            <v:imagedata r:id="rId114" o:title=""/>
          </v:shape>
          <o:OLEObject Type="Embed" ProgID="Equation.DSMT4" ShapeID="_x0000_i1955" DrawAspect="Content" ObjectID="_1693490983" r:id="rId115"/>
        </w:object>
      </w:r>
      <w:r w:rsidRPr="00025957">
        <w:rPr>
          <w:position w:val="-4"/>
        </w:rPr>
        <w:object w:dxaOrig="260" w:dyaOrig="260" w14:anchorId="372189D2">
          <v:shape id="_x0000_i1956" type="#_x0000_t75" style="width:12.75pt;height:12.75pt" o:ole="">
            <v:imagedata r:id="rId116" o:title=""/>
          </v:shape>
          <o:OLEObject Type="Embed" ProgID="Equation.DSMT4" ShapeID="_x0000_i1956" DrawAspect="Content" ObjectID="_1693490984" r:id="rId117"/>
        </w:object>
      </w:r>
      <w:r>
        <w:rPr>
          <w:rFonts w:cstheme="minorHAnsi"/>
          <w:color w:val="000000" w:themeColor="text1"/>
        </w:rPr>
        <w:t xml:space="preserve"> .</w:t>
      </w:r>
    </w:p>
    <w:p w14:paraId="52169F52" w14:textId="77777777" w:rsidR="00EE6C0E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</w:p>
    <w:p w14:paraId="48EAF098" w14:textId="77777777" w:rsidR="00EE6C0E" w:rsidRPr="00EA0027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A0027">
        <w:rPr>
          <w:color w:val="000000" w:themeColor="text1"/>
        </w:rPr>
        <w:t xml:space="preserve">Označimo sa </w:t>
      </w:r>
      <w:r w:rsidRPr="00EE539A">
        <w:rPr>
          <w:position w:val="-6"/>
        </w:rPr>
        <w:object w:dxaOrig="200" w:dyaOrig="220" w14:anchorId="1CB1084B">
          <v:shape id="_x0000_i1957" type="#_x0000_t75" style="width:9.75pt;height:11.25pt" o:ole="">
            <v:imagedata r:id="rId118" o:title=""/>
          </v:shape>
          <o:OLEObject Type="Embed" ProgID="Equation.DSMT4" ShapeID="_x0000_i1957" DrawAspect="Content" ObjectID="_1693490985" r:id="rId119"/>
        </w:object>
      </w:r>
      <w:r w:rsidRPr="00EA0027">
        <w:rPr>
          <w:color w:val="000000" w:themeColor="text1"/>
        </w:rPr>
        <w:t>mjesečnu potrošnju električne energije (izražene u kW</w:t>
      </w:r>
      <w:r>
        <w:rPr>
          <w:color w:val="000000" w:themeColor="text1"/>
        </w:rPr>
        <w:t>h</w:t>
      </w:r>
      <w:r w:rsidRPr="00EA0027">
        <w:rPr>
          <w:color w:val="000000" w:themeColor="text1"/>
        </w:rPr>
        <w:t>).</w:t>
      </w:r>
    </w:p>
    <w:p w14:paraId="781CCEF5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Vrijedi: </w:t>
      </w:r>
      <w:r w:rsidRPr="00EE539A">
        <w:rPr>
          <w:position w:val="-6"/>
        </w:rPr>
        <w:object w:dxaOrig="2299" w:dyaOrig="279" w14:anchorId="4E97F844">
          <v:shape id="_x0000_i1958" type="#_x0000_t75" style="width:114.75pt;height:14.25pt" o:ole="">
            <v:imagedata r:id="rId120" o:title=""/>
          </v:shape>
          <o:OLEObject Type="Embed" ProgID="Equation.DSMT4" ShapeID="_x0000_i1958" DrawAspect="Content" ObjectID="_1693490986" r:id="rId121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00" w:dyaOrig="279" w14:anchorId="371C2C6F">
          <v:shape id="_x0000_i1959" type="#_x0000_t75" style="width:39.75pt;height:14.25pt" o:ole="">
            <v:imagedata r:id="rId122" o:title=""/>
          </v:shape>
          <o:OLEObject Type="Embed" ProgID="Equation.DSMT4" ShapeID="_x0000_i1959" DrawAspect="Content" ObjectID="_1693490987" r:id="rId123"/>
        </w:object>
      </w:r>
      <w:r>
        <w:rPr>
          <w:color w:val="000000" w:themeColor="text1"/>
        </w:rPr>
        <w:t>.</w:t>
      </w:r>
    </w:p>
    <w:p w14:paraId="043C81BF" w14:textId="77777777" w:rsidR="00EE6C0E" w:rsidRDefault="00EE6C0E" w:rsidP="00EE6C0E">
      <w:pPr>
        <w:tabs>
          <w:tab w:val="left" w:pos="284"/>
        </w:tabs>
        <w:spacing w:after="0"/>
        <w:ind w:left="284"/>
        <w:rPr>
          <w:color w:val="000000" w:themeColor="text1"/>
        </w:rPr>
      </w:pPr>
      <w:r>
        <w:rPr>
          <w:color w:val="000000" w:themeColor="text1"/>
        </w:rPr>
        <w:t>Za mjesečnu potrošnju manju od 200 kWh povoljnija je tarifa T1, a za potrošnju veću od 200 kWh povoljnija je tarifa T2. Za potrošnju 200 kWh mjesečno</w:t>
      </w:r>
      <w:r w:rsidRPr="00643861">
        <w:rPr>
          <w:color w:val="000000" w:themeColor="text1"/>
        </w:rPr>
        <w:t>,</w:t>
      </w:r>
      <w:r>
        <w:rPr>
          <w:color w:val="000000" w:themeColor="text1"/>
        </w:rPr>
        <w:t xml:space="preserve"> obje </w:t>
      </w:r>
      <w:r w:rsidRPr="00643861">
        <w:rPr>
          <w:color w:val="000000" w:themeColor="text1"/>
        </w:rPr>
        <w:t xml:space="preserve">su </w:t>
      </w:r>
      <w:r>
        <w:rPr>
          <w:color w:val="000000" w:themeColor="text1"/>
        </w:rPr>
        <w:t>tarife jednako povoljne.</w:t>
      </w:r>
    </w:p>
    <w:p w14:paraId="204A2FDD" w14:textId="77777777" w:rsidR="00EE6C0E" w:rsidRPr="001B489E" w:rsidRDefault="00EE6C0E" w:rsidP="00EE6C0E">
      <w:pPr>
        <w:tabs>
          <w:tab w:val="left" w:pos="284"/>
        </w:tabs>
        <w:spacing w:after="0"/>
        <w:ind w:left="284"/>
        <w:rPr>
          <w:color w:val="000000" w:themeColor="text1"/>
        </w:rPr>
      </w:pPr>
      <w:r w:rsidRPr="001B489E">
        <w:rPr>
          <w:color w:val="000000" w:themeColor="text1"/>
        </w:rPr>
        <w:tab/>
      </w:r>
    </w:p>
    <w:p w14:paraId="591B02F5" w14:textId="77777777" w:rsidR="00EE6C0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 w:rsidRPr="001B489E">
        <w:rPr>
          <w:color w:val="000000" w:themeColor="text1"/>
        </w:rPr>
        <w:t>3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4EE16F19">
          <v:shape id="_x0000_i1960" type="#_x0000_t75" style="width:9.75pt;height:11.25pt" o:ole="">
            <v:imagedata r:id="rId124" o:title=""/>
          </v:shape>
          <o:OLEObject Type="Embed" ProgID="Equation.DSMT4" ShapeID="_x0000_i1960" DrawAspect="Content" ObjectID="_1693490988" r:id="rId125"/>
        </w:object>
      </w:r>
      <w:r>
        <w:rPr>
          <w:color w:val="000000" w:themeColor="text1"/>
        </w:rPr>
        <w:t xml:space="preserve"> količinu dizelskog goriva (izraženu u L). Tada je </w:t>
      </w:r>
      <w:r w:rsidRPr="00EE539A">
        <w:rPr>
          <w:position w:val="-6"/>
        </w:rPr>
        <w:object w:dxaOrig="760" w:dyaOrig="279" w14:anchorId="396FE494">
          <v:shape id="_x0000_i1961" type="#_x0000_t75" style="width:38.25pt;height:14.25pt" o:ole="">
            <v:imagedata r:id="rId126" o:title=""/>
          </v:shape>
          <o:OLEObject Type="Embed" ProgID="Equation.DSMT4" ShapeID="_x0000_i1961" DrawAspect="Content" ObjectID="_1693490989" r:id="rId127"/>
        </w:object>
      </w:r>
      <w:r>
        <w:rPr>
          <w:color w:val="000000" w:themeColor="text1"/>
        </w:rPr>
        <w:t xml:space="preserve">količina potrebnog biodizela. Postavljamo jednadžbu: </w:t>
      </w:r>
      <w:r w:rsidRPr="00EE539A">
        <w:rPr>
          <w:position w:val="-14"/>
        </w:rPr>
        <w:object w:dxaOrig="3019" w:dyaOrig="400" w14:anchorId="14A0DB15">
          <v:shape id="_x0000_i1962" type="#_x0000_t75" style="width:150.75pt;height:20.25pt" o:ole="">
            <v:imagedata r:id="rId128" o:title=""/>
          </v:shape>
          <o:OLEObject Type="Embed" ProgID="Equation.DSMT4" ShapeID="_x0000_i1962" DrawAspect="Content" ObjectID="_1693490990" r:id="rId129"/>
        </w:object>
      </w:r>
      <w:r>
        <w:rPr>
          <w:color w:val="000000" w:themeColor="text1"/>
        </w:rPr>
        <w:t xml:space="preserve">. Rješenje </w:t>
      </w:r>
      <w:r w:rsidRPr="00643861">
        <w:rPr>
          <w:color w:val="000000" w:themeColor="text1"/>
        </w:rPr>
        <w:t xml:space="preserve">je </w:t>
      </w:r>
      <w:r>
        <w:rPr>
          <w:color w:val="000000" w:themeColor="text1"/>
        </w:rPr>
        <w:t xml:space="preserve">te jednadžbe </w:t>
      </w:r>
      <w:r w:rsidRPr="00EE539A">
        <w:rPr>
          <w:position w:val="-6"/>
        </w:rPr>
        <w:object w:dxaOrig="800" w:dyaOrig="279" w14:anchorId="7A017BE2">
          <v:shape id="_x0000_i1963" type="#_x0000_t75" style="width:39.75pt;height:14.25pt" o:ole="">
            <v:imagedata r:id="rId130" o:title=""/>
          </v:shape>
          <o:OLEObject Type="Embed" ProgID="Equation.DSMT4" ShapeID="_x0000_i1963" DrawAspect="Content" ObjectID="_1693490991" r:id="rId131"/>
        </w:object>
      </w:r>
      <w:r>
        <w:rPr>
          <w:color w:val="000000" w:themeColor="text1"/>
        </w:rPr>
        <w:t>. Za dobivanje tražene mješavine potrebno je pomiješati 330 L dizelskog goriva i 270 L biodizela .</w:t>
      </w:r>
    </w:p>
    <w:p w14:paraId="7C4D4A64" w14:textId="77777777" w:rsidR="00EE6C0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</w:p>
    <w:p w14:paraId="3C2BD2EB" w14:textId="77777777" w:rsidR="00EE6C0E" w:rsidRPr="001B489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  <w:sectPr w:rsidR="00EE6C0E" w:rsidRPr="001B489E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8474D1F" w14:textId="77777777" w:rsidR="00EE6C0E" w:rsidRDefault="00EE6C0E" w:rsidP="00EE6C0E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6266909A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13C644FB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Duljine stranica početnog pravokutnika su: 3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 xml:space="preserve"> i 17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>.</w:t>
      </w:r>
    </w:p>
    <w:p w14:paraId="38510D47" w14:textId="77777777" w:rsidR="00EE6C0E" w:rsidRPr="005E39C7" w:rsidRDefault="00EE6C0E" w:rsidP="00EE6C0E">
      <w:r w:rsidRPr="005E39C7">
        <w:tab/>
      </w:r>
    </w:p>
    <w:p w14:paraId="18772A32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bookmarkStart w:id="4" w:name="_Hlk76729506"/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25FA8357">
          <v:shape id="_x0000_i1964" type="#_x0000_t75" style="width:9.75pt;height:11.25pt" o:ole="">
            <v:imagedata r:id="rId132" o:title=""/>
          </v:shape>
          <o:OLEObject Type="Embed" ProgID="Equation.DSMT4" ShapeID="_x0000_i1964" DrawAspect="Content" ObjectID="_1693490992" r:id="rId133"/>
        </w:object>
      </w:r>
      <w:r>
        <w:rPr>
          <w:color w:val="000000" w:themeColor="text1"/>
        </w:rPr>
        <w:t xml:space="preserve"> broj godina u kojima će se investicija isplatiti. Vrijedi: </w:t>
      </w:r>
      <w:bookmarkStart w:id="5" w:name="_Hlk76726761"/>
    </w:p>
    <w:p w14:paraId="2E9A8BFE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bookmarkEnd w:id="5"/>
      <w:r w:rsidRPr="00EE539A">
        <w:rPr>
          <w:position w:val="-6"/>
        </w:rPr>
        <w:object w:dxaOrig="3739" w:dyaOrig="279" w14:anchorId="168D6C5C">
          <v:shape id="_x0000_i1965" type="#_x0000_t75" style="width:186.75pt;height:14.25pt" o:ole="">
            <v:imagedata r:id="rId134" o:title=""/>
          </v:shape>
          <o:OLEObject Type="Embed" ProgID="Equation.DSMT4" ShapeID="_x0000_i1965" DrawAspect="Content" ObjectID="_1693490993" r:id="rId135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20" w:dyaOrig="279" w14:anchorId="4A82D166">
          <v:shape id="_x0000_i1966" type="#_x0000_t75" style="width:41.25pt;height:14.25pt" o:ole="">
            <v:imagedata r:id="rId136" o:title=""/>
          </v:shape>
          <o:OLEObject Type="Embed" ProgID="Equation.DSMT4" ShapeID="_x0000_i1966" DrawAspect="Content" ObjectID="_1693490994" r:id="rId137"/>
        </w:object>
      </w:r>
      <w:r>
        <w:rPr>
          <w:color w:val="000000" w:themeColor="text1"/>
        </w:rPr>
        <w:t>. Investicija će se isplatiti nakon 16 godina.</w:t>
      </w:r>
      <w:r>
        <w:rPr>
          <w:color w:val="000000" w:themeColor="text1"/>
        </w:rPr>
        <w:tab/>
      </w:r>
    </w:p>
    <w:p w14:paraId="79F96237" w14:textId="77777777" w:rsidR="00EE6C0E" w:rsidRDefault="00EE6C0E" w:rsidP="00EE6C0E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6F39DB1A" w14:textId="77777777" w:rsidR="00EE6C0E" w:rsidRDefault="00EE6C0E" w:rsidP="00EE6C0E">
      <w:pPr>
        <w:spacing w:after="0"/>
      </w:pP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200" w:dyaOrig="660" w14:anchorId="17A816F1">
          <v:shape id="_x0000_i1967" type="#_x0000_t75" style="width:60pt;height:33pt" o:ole="">
            <v:imagedata r:id="rId138" o:title=""/>
          </v:shape>
          <o:OLEObject Type="Embed" ProgID="Equation.DSMT4" ShapeID="_x0000_i1967" DrawAspect="Content" ObjectID="_1693490995" r:id="rId13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160" w:dyaOrig="660" w14:anchorId="2684C9B5">
          <v:shape id="_x0000_i1968" type="#_x0000_t75" style="width:57.75pt;height:33pt" o:ole="">
            <v:imagedata r:id="rId140" o:title=""/>
          </v:shape>
          <o:OLEObject Type="Embed" ProgID="Equation.DSMT4" ShapeID="_x0000_i1968" DrawAspect="Content" ObjectID="_1693490996" r:id="rId141"/>
        </w:object>
      </w:r>
    </w:p>
    <w:p w14:paraId="19976FDB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</w:r>
      <w:bookmarkEnd w:id="4"/>
      <w:r w:rsidRPr="00EE539A">
        <w:rPr>
          <w:position w:val="-6"/>
        </w:rPr>
        <w:object w:dxaOrig="560" w:dyaOrig="279" w14:anchorId="4F3AFA65">
          <v:shape id="_x0000_i1969" type="#_x0000_t75" style="width:27.75pt;height:14.25pt" o:ole="">
            <v:imagedata r:id="rId142" o:title=""/>
          </v:shape>
          <o:OLEObject Type="Embed" ProgID="Equation.DSMT4" ShapeID="_x0000_i1969" DrawAspect="Content" ObjectID="_1693490997" r:id="rId1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61AADE54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73201813" w14:textId="77777777" w:rsidR="00EE6C0E" w:rsidRDefault="00EE6C0E" w:rsidP="00EE6C0E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31488FC2" w14:textId="77777777" w:rsidR="00EE6C0E" w:rsidRDefault="00EE6C0E" w:rsidP="00EE6C0E">
      <w:pPr>
        <w:tabs>
          <w:tab w:val="left" w:pos="284"/>
        </w:tabs>
        <w:rPr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7BFCCE2" w14:textId="77777777" w:rsidR="00EE6C0E" w:rsidRPr="00A70E2C" w:rsidRDefault="00EE6C0E" w:rsidP="00EE6C0E">
      <w:pPr>
        <w:pStyle w:val="Odlomakpopisa"/>
        <w:numPr>
          <w:ilvl w:val="0"/>
          <w:numId w:val="12"/>
        </w:numPr>
        <w:ind w:hanging="720"/>
        <w:rPr>
          <w:color w:val="000000" w:themeColor="text1"/>
        </w:rPr>
      </w:pPr>
      <w:r w:rsidRPr="00A70E2C">
        <w:rPr>
          <w:color w:val="000000" w:themeColor="text1"/>
        </w:rPr>
        <w:tab/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1AE082C1" wp14:editId="3204EF78">
            <wp:simplePos x="0" y="0"/>
            <wp:positionH relativeFrom="column">
              <wp:posOffset>450850</wp:posOffset>
            </wp:positionH>
            <wp:positionV relativeFrom="paragraph">
              <wp:posOffset>-1270</wp:posOffset>
            </wp:positionV>
            <wp:extent cx="2638425" cy="2609850"/>
            <wp:effectExtent l="0" t="0" r="9525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  <w:t xml:space="preserve"> </w:t>
      </w:r>
    </w:p>
    <w:p w14:paraId="2423D7EA" w14:textId="77777777" w:rsidR="00EE6C0E" w:rsidRDefault="00EE6C0E" w:rsidP="00EE6C0E">
      <w:pPr>
        <w:rPr>
          <w:color w:val="000000" w:themeColor="text1"/>
        </w:rPr>
      </w:pPr>
    </w:p>
    <w:p w14:paraId="0E1EEF5F" w14:textId="77777777" w:rsidR="00EE6C0E" w:rsidRDefault="00EE6C0E" w:rsidP="00EE6C0E">
      <w:pPr>
        <w:rPr>
          <w:color w:val="000000" w:themeColor="text1"/>
        </w:rPr>
      </w:pPr>
    </w:p>
    <w:p w14:paraId="53D1CE4D" w14:textId="77777777" w:rsidR="00EE6C0E" w:rsidRDefault="00EE6C0E" w:rsidP="00EE6C0E">
      <w:pPr>
        <w:tabs>
          <w:tab w:val="left" w:pos="284"/>
        </w:tabs>
      </w:pPr>
    </w:p>
    <w:p w14:paraId="32E4420E" w14:textId="77777777" w:rsidR="00EE6C0E" w:rsidRDefault="00EE6C0E" w:rsidP="00EE6C0E">
      <w:pPr>
        <w:tabs>
          <w:tab w:val="left" w:pos="284"/>
        </w:tabs>
      </w:pPr>
    </w:p>
    <w:p w14:paraId="79C6E401" w14:textId="77777777" w:rsidR="00EE6C0E" w:rsidRDefault="00EE6C0E" w:rsidP="00EE6C0E">
      <w:pPr>
        <w:tabs>
          <w:tab w:val="left" w:pos="284"/>
        </w:tabs>
      </w:pPr>
    </w:p>
    <w:p w14:paraId="5E260128" w14:textId="77777777" w:rsidR="00EE6C0E" w:rsidRDefault="00EE6C0E" w:rsidP="00EE6C0E">
      <w:pPr>
        <w:tabs>
          <w:tab w:val="left" w:pos="284"/>
        </w:tabs>
      </w:pPr>
    </w:p>
    <w:p w14:paraId="7307530A" w14:textId="77777777" w:rsidR="00EE6C0E" w:rsidRDefault="00EE6C0E" w:rsidP="00EE6C0E">
      <w:pPr>
        <w:tabs>
          <w:tab w:val="left" w:pos="284"/>
        </w:tabs>
      </w:pPr>
    </w:p>
    <w:p w14:paraId="7B099BF8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c)</w:t>
      </w:r>
    </w:p>
    <w:p w14:paraId="3AB16451" w14:textId="77777777" w:rsidR="00EE6C0E" w:rsidRDefault="00EE6C0E" w:rsidP="00EE6C0E">
      <w:pPr>
        <w:spacing w:after="0"/>
      </w:pPr>
      <w:r>
        <w:rPr>
          <w:color w:val="000000" w:themeColor="text1"/>
        </w:rPr>
        <w:t>3.  b)</w:t>
      </w:r>
      <w:r>
        <w:rPr>
          <w:color w:val="000000" w:themeColor="text1"/>
        </w:rPr>
        <w:tab/>
      </w:r>
    </w:p>
    <w:p w14:paraId="42624E91" w14:textId="15E404A2" w:rsidR="00EE6C0E" w:rsidRDefault="00EE6C0E" w:rsidP="00EE6C0E">
      <w:pPr>
        <w:tabs>
          <w:tab w:val="left" w:pos="284"/>
        </w:tabs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>
        <w:rPr>
          <w:color w:val="000000" w:themeColor="text1"/>
        </w:rPr>
        <w:t>4.</w:t>
      </w:r>
    </w:p>
    <w:p w14:paraId="7E13120A" w14:textId="77777777" w:rsidR="00EE6C0E" w:rsidRPr="00EE6C0E" w:rsidRDefault="00EE6C0E" w:rsidP="00EE6C0E">
      <w:pPr>
        <w:ind w:firstLine="708"/>
      </w:pPr>
    </w:p>
    <w:sectPr w:rsidR="00EE6C0E" w:rsidRPr="00EE6C0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BCA2B" w14:textId="77777777" w:rsidR="00C62317" w:rsidRDefault="00C62317" w:rsidP="00EE6C0E">
      <w:pPr>
        <w:spacing w:after="0" w:line="240" w:lineRule="auto"/>
      </w:pPr>
      <w:r>
        <w:separator/>
      </w:r>
    </w:p>
  </w:endnote>
  <w:endnote w:type="continuationSeparator" w:id="0">
    <w:p w14:paraId="7FC29176" w14:textId="77777777" w:rsidR="00C62317" w:rsidRDefault="00C62317" w:rsidP="00EE6C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4858720"/>
      <w:docPartObj>
        <w:docPartGallery w:val="Page Numbers (Bottom of Page)"/>
        <w:docPartUnique/>
      </w:docPartObj>
    </w:sdtPr>
    <w:sdtContent>
      <w:p w14:paraId="48C3EEC2" w14:textId="77777777" w:rsidR="00EE6C0E" w:rsidRDefault="00EE6C0E">
        <w:pPr>
          <w:pStyle w:val="Podnoje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FAB72BA" w14:textId="77777777" w:rsidR="00EE6C0E" w:rsidRDefault="00EE6C0E">
    <w:pPr>
      <w:pStyle w:val="Podnoj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4799F8" w14:textId="77777777" w:rsidR="00C62317" w:rsidRDefault="00C62317" w:rsidP="00EE6C0E">
      <w:pPr>
        <w:spacing w:after="0" w:line="240" w:lineRule="auto"/>
      </w:pPr>
      <w:r>
        <w:separator/>
      </w:r>
    </w:p>
  </w:footnote>
  <w:footnote w:type="continuationSeparator" w:id="0">
    <w:p w14:paraId="04C08899" w14:textId="77777777" w:rsidR="00C62317" w:rsidRDefault="00C62317" w:rsidP="00EE6C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63A1C5" w14:textId="77777777" w:rsidR="00EE6C0E" w:rsidRDefault="00EE6C0E">
    <w:pPr>
      <w:pStyle w:val="Zaglavlje"/>
      <w:pBdr>
        <w:between w:val="single" w:sz="4" w:space="1" w:color="4472C4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FC5266"/>
    <w:multiLevelType w:val="hybridMultilevel"/>
    <w:tmpl w:val="B5728CB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5B7D52"/>
    <w:multiLevelType w:val="hybridMultilevel"/>
    <w:tmpl w:val="F4946E72"/>
    <w:lvl w:ilvl="0" w:tplc="40348A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6FC06610"/>
    <w:multiLevelType w:val="hybridMultilevel"/>
    <w:tmpl w:val="84BA388C"/>
    <w:lvl w:ilvl="0" w:tplc="EB1C17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1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8"/>
  </w:num>
  <w:num w:numId="4">
    <w:abstractNumId w:val="4"/>
  </w:num>
  <w:num w:numId="5">
    <w:abstractNumId w:val="2"/>
  </w:num>
  <w:num w:numId="6">
    <w:abstractNumId w:val="10"/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C0E"/>
    <w:rsid w:val="001B318D"/>
    <w:rsid w:val="008B6D79"/>
    <w:rsid w:val="00C62317"/>
    <w:rsid w:val="00EE6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EF79896"/>
  <w15:chartTrackingRefBased/>
  <w15:docId w15:val="{447A117C-D2A4-45AB-A085-16328A068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E6C0E"/>
    <w:pPr>
      <w:spacing w:after="200" w:line="276" w:lineRule="auto"/>
      <w:ind w:left="720"/>
      <w:contextualSpacing/>
    </w:pPr>
  </w:style>
  <w:style w:type="paragraph" w:styleId="Zaglavlje">
    <w:name w:val="header"/>
    <w:basedOn w:val="Normal"/>
    <w:link w:val="ZaglavljeChar"/>
    <w:uiPriority w:val="99"/>
    <w:unhideWhenUsed/>
    <w:rsid w:val="00EE6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EE6C0E"/>
  </w:style>
  <w:style w:type="paragraph" w:styleId="Podnoje">
    <w:name w:val="footer"/>
    <w:basedOn w:val="Normal"/>
    <w:link w:val="PodnojeChar"/>
    <w:uiPriority w:val="99"/>
    <w:unhideWhenUsed/>
    <w:rsid w:val="00EE6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EE6C0E"/>
  </w:style>
  <w:style w:type="paragraph" w:customStyle="1" w:styleId="MTDisplayEquation">
    <w:name w:val="MTDisplayEquation"/>
    <w:basedOn w:val="Normal"/>
    <w:next w:val="Normal"/>
    <w:link w:val="MTDisplayEquationChar"/>
    <w:rsid w:val="00EE6C0E"/>
    <w:pPr>
      <w:tabs>
        <w:tab w:val="center" w:pos="5100"/>
        <w:tab w:val="right" w:pos="10200"/>
      </w:tabs>
      <w:spacing w:after="200" w:line="276" w:lineRule="auto"/>
    </w:pPr>
    <w:rPr>
      <w:rFonts w:cstheme="minorHAns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EE6C0E"/>
    <w:rPr>
      <w:rFonts w:cstheme="minorHAnsi"/>
      <w:color w:val="00206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oleObject" Target="embeddings/oleObject28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144" Type="http://schemas.openxmlformats.org/officeDocument/2006/relationships/image" Target="media/image71.png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header" Target="header1.xml"/><Relationship Id="rId48" Type="http://schemas.openxmlformats.org/officeDocument/2006/relationships/oleObject" Target="embeddings/oleObject20.bin"/><Relationship Id="rId64" Type="http://schemas.openxmlformats.org/officeDocument/2006/relationships/image" Target="media/image29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1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068</Words>
  <Characters>11790</Characters>
  <Application>Microsoft Office Word</Application>
  <DocSecurity>0</DocSecurity>
  <Lines>98</Lines>
  <Paragraphs>27</Paragraphs>
  <ScaleCrop>false</ScaleCrop>
  <Company/>
  <LinksUpToDate>false</LinksUpToDate>
  <CharactersWithSpaces>13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14:00Z</dcterms:created>
  <dcterms:modified xsi:type="dcterms:W3CDTF">2021-09-18T15:15:00Z</dcterms:modified>
</cp:coreProperties>
</file>